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41"/>
  </p:notesMasterIdLst>
  <p:sldIdLst>
    <p:sldId id="256" r:id="rId2"/>
    <p:sldId id="1495" r:id="rId3"/>
    <p:sldId id="1470" r:id="rId4"/>
    <p:sldId id="1473" r:id="rId5"/>
    <p:sldId id="1480" r:id="rId6"/>
    <p:sldId id="1481" r:id="rId7"/>
    <p:sldId id="1494" r:id="rId8"/>
    <p:sldId id="1503" r:id="rId9"/>
    <p:sldId id="1497" r:id="rId10"/>
    <p:sldId id="1496" r:id="rId11"/>
    <p:sldId id="1498" r:id="rId12"/>
    <p:sldId id="1430" r:id="rId13"/>
    <p:sldId id="1485" r:id="rId14"/>
    <p:sldId id="1486" r:id="rId15"/>
    <p:sldId id="1499" r:id="rId16"/>
    <p:sldId id="1487" r:id="rId17"/>
    <p:sldId id="1500" r:id="rId18"/>
    <p:sldId id="1488" r:id="rId19"/>
    <p:sldId id="1490" r:id="rId20"/>
    <p:sldId id="1491" r:id="rId21"/>
    <p:sldId id="1492" r:id="rId22"/>
    <p:sldId id="1493" r:id="rId23"/>
    <p:sldId id="1501" r:id="rId24"/>
    <p:sldId id="1484" r:id="rId25"/>
    <p:sldId id="1502" r:id="rId26"/>
    <p:sldId id="1489" r:id="rId27"/>
    <p:sldId id="261" r:id="rId28"/>
    <p:sldId id="1471" r:id="rId29"/>
    <p:sldId id="1474" r:id="rId30"/>
    <p:sldId id="1476" r:id="rId31"/>
    <p:sldId id="1475" r:id="rId32"/>
    <p:sldId id="1477" r:id="rId33"/>
    <p:sldId id="1483" r:id="rId34"/>
    <p:sldId id="1478" r:id="rId35"/>
    <p:sldId id="1479" r:id="rId36"/>
    <p:sldId id="260" r:id="rId37"/>
    <p:sldId id="258" r:id="rId38"/>
    <p:sldId id="259" r:id="rId39"/>
    <p:sldId id="262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E0A24"/>
    <a:srgbClr val="D720D4"/>
    <a:srgbClr val="8B1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962" autoAdjust="0"/>
    <p:restoredTop sz="92950" autoAdjust="0"/>
  </p:normalViewPr>
  <p:slideViewPr>
    <p:cSldViewPr snapToGrid="0" snapToObjects="1">
      <p:cViewPr varScale="1">
        <p:scale>
          <a:sx n="190" d="100"/>
          <a:sy n="190" d="100"/>
        </p:scale>
        <p:origin x="344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48" d="100"/>
          <a:sy n="48" d="100"/>
        </p:scale>
        <p:origin x="2664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e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11/20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Identifiy</a:t>
            </a:r>
            <a:r>
              <a:rPr lang="en-US" baseline="0" dirty="0"/>
              <a:t> with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A21060-5898-4407-A853-883B500CFA2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775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28600" y="2941863"/>
            <a:ext cx="4258581" cy="42585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23226" y="1745944"/>
            <a:ext cx="4060995" cy="3184812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solidFill>
                  <a:srgbClr val="AE0A24"/>
                </a:solidFill>
                <a:latin typeface="Arial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23226" y="700391"/>
            <a:ext cx="8482279" cy="457590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Here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06687" y="1725953"/>
            <a:ext cx="4630964" cy="3821639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332387" y="5126730"/>
            <a:ext cx="4051834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>
          <a:xfrm>
            <a:off x="333244" y="5611326"/>
            <a:ext cx="2057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D0D1843-69F8-DC4F-9FCA-A8F3A1B0D57A}" type="datetime2">
              <a:rPr lang="en-US" smtClean="0"/>
              <a:t>Friday, November 20, 2020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282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228600" y="2941863"/>
            <a:ext cx="4258581" cy="42585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32386" y="505595"/>
            <a:ext cx="5774500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/>
              <a:t>Questions?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06687" y="1725953"/>
            <a:ext cx="4630964" cy="3821639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6106886" y="849093"/>
            <a:ext cx="2898321" cy="27758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200" b="0" baseline="0"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/>
              <a:t>Contact</a:t>
            </a:r>
          </a:p>
        </p:txBody>
      </p:sp>
      <p:sp>
        <p:nvSpPr>
          <p:cNvPr id="14" name="Text Placeholder 14"/>
          <p:cNvSpPr>
            <a:spLocks noGrp="1"/>
          </p:cNvSpPr>
          <p:nvPr>
            <p:ph type="body" sz="quarter" idx="16" hasCustomPrompt="1"/>
          </p:nvPr>
        </p:nvSpPr>
        <p:spPr>
          <a:xfrm>
            <a:off x="6106886" y="156701"/>
            <a:ext cx="2898321" cy="63200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 b="1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  <a:p>
            <a:pPr lvl="0"/>
            <a:r>
              <a:rPr lang="en-US" dirty="0"/>
              <a:t>Title</a:t>
            </a:r>
          </a:p>
        </p:txBody>
      </p:sp>
      <p:sp>
        <p:nvSpPr>
          <p:cNvPr id="16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318638" y="1726357"/>
            <a:ext cx="4098242" cy="3861333"/>
          </a:xfrm>
        </p:spPr>
        <p:txBody>
          <a:bodyPr>
            <a:normAutofit/>
          </a:bodyPr>
          <a:lstStyle>
            <a:lvl1pPr marL="342900" indent="-3429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1pPr>
            <a:lvl2pPr marL="6858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2pPr>
            <a:lvl3pPr marL="11430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3pPr>
            <a:lvl4pPr marL="16002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4pPr>
            <a:lvl5pPr marL="20574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Agenda Topics Covered: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C6B07AA1-E005-DD43-A36C-F172B6543130}" type="datetime1">
              <a:rPr lang="en-US" smtClean="0"/>
              <a:t>11/20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46DD8B-EB1C-354D-918A-7CE02C579EF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8738736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615152-E206-4048-B885-E351DB562F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3021DA-2D3C-1646-82C5-DA48FB7536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262CDB-C307-3845-91F0-6B150C50D9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3B052-6D22-9F4E-8C33-E1042E1A1D1C}" type="datetimeFigureOut">
              <a:rPr lang="en-US" smtClean="0"/>
              <a:t>11/20/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3DF6FC-AE30-1640-94F1-C7DAAF7CB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E8BF56-E94A-B64A-AA91-603214D94C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C38108-2BAB-8240-B9E8-1753A61DB4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2371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0268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40863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1354089"/>
            <a:ext cx="8464378" cy="4993659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91443"/>
            <a:ext cx="4148781" cy="4956305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3"/>
          </p:nvPr>
        </p:nvSpPr>
        <p:spPr>
          <a:xfrm>
            <a:off x="4686300" y="1391443"/>
            <a:ext cx="4086997" cy="4956306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72767"/>
            <a:ext cx="4148781" cy="497498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23744" y="1372767"/>
            <a:ext cx="4148781" cy="217580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3632697"/>
            <a:ext cx="4148781" cy="271505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623744" y="1372768"/>
            <a:ext cx="4148781" cy="497498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20" y="1372768"/>
            <a:ext cx="4148781" cy="2175802"/>
          </a:xfrm>
          <a:solidFill>
            <a:schemeClr val="accent2"/>
          </a:solidFill>
        </p:spPr>
        <p:txBody>
          <a:bodyPr/>
          <a:lstStyle/>
          <a:p>
            <a:r>
              <a:rPr lang="en-US" dirty="0"/>
              <a:t>Drag picture to placeholder or click icon to add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4"/>
          </p:nvPr>
        </p:nvSpPr>
        <p:spPr>
          <a:xfrm>
            <a:off x="308920" y="3632698"/>
            <a:ext cx="4148781" cy="271505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54447"/>
            <a:ext cx="4148781" cy="4993301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86300" y="1354447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4686300" y="3966497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Layou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4516" y="1354449"/>
            <a:ext cx="4148781" cy="499330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1354449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308918" y="3966499"/>
            <a:ext cx="4086225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3735421"/>
            <a:ext cx="4148781" cy="2612327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1263272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3735421"/>
            <a:ext cx="4148781" cy="261232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4623744" y="1263272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8" y="1382106"/>
            <a:ext cx="4148781" cy="2465321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8920" y="6467336"/>
            <a:ext cx="3917888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26807" y="6467336"/>
            <a:ext cx="536158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308918" y="3966757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4"/>
          </p:nvPr>
        </p:nvSpPr>
        <p:spPr>
          <a:xfrm>
            <a:off x="4623744" y="1382106"/>
            <a:ext cx="4148781" cy="2465322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Picture Placeholder 9"/>
          <p:cNvSpPr>
            <a:spLocks noGrp="1"/>
          </p:cNvSpPr>
          <p:nvPr>
            <p:ph type="pic" sz="quarter" idx="15"/>
          </p:nvPr>
        </p:nvSpPr>
        <p:spPr>
          <a:xfrm>
            <a:off x="4623744" y="3966757"/>
            <a:ext cx="4148781" cy="2381250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Drag picture to placeholder or click icon to add</a:t>
            </a: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1167319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308920" y="539373"/>
            <a:ext cx="8464378" cy="487490"/>
          </a:xfrm>
        </p:spPr>
        <p:txBody>
          <a:bodyPr>
            <a:noAutofit/>
          </a:bodyPr>
          <a:lstStyle>
            <a:lvl1pPr>
              <a:defRPr sz="3600" b="1" cap="none" baseline="0">
                <a:latin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AA94A7A6-70FF-5743-A43F-9003F5920BEF}" type="datetime2">
              <a:rPr lang="en-US" smtClean="0"/>
              <a:t>Friday, November 20, 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086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9" r:id="rId3"/>
    <p:sldLayoutId id="2147483672" r:id="rId4"/>
    <p:sldLayoutId id="2147483673" r:id="rId5"/>
    <p:sldLayoutId id="2147483671" r:id="rId6"/>
    <p:sldLayoutId id="2147483675" r:id="rId7"/>
    <p:sldLayoutId id="2147483674" r:id="rId8"/>
    <p:sldLayoutId id="2147483676" r:id="rId9"/>
    <p:sldLayoutId id="2147483678" r:id="rId10"/>
    <p:sldLayoutId id="2147483684" r:id="rId11"/>
    <p:sldLayoutId id="2147483685" r:id="rId12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sv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0.tmp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9.wmf"/><Relationship Id="rId18" Type="http://schemas.openxmlformats.org/officeDocument/2006/relationships/image" Target="../media/image41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4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43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8.wmf"/><Relationship Id="rId5" Type="http://schemas.openxmlformats.org/officeDocument/2006/relationships/image" Target="../media/image35.e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44.png"/><Relationship Id="rId4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tmp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0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20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356146" y="884055"/>
            <a:ext cx="8037827" cy="2882184"/>
          </a:xfrm>
        </p:spPr>
        <p:txBody>
          <a:bodyPr/>
          <a:lstStyle/>
          <a:p>
            <a:r>
              <a:rPr lang="en-US" dirty="0"/>
              <a:t>Multi-dimensional Imaging of Nucleons, Nuclei, and Mesons </a:t>
            </a:r>
            <a:r>
              <a:rPr lang="en-US" dirty="0">
                <a:solidFill>
                  <a:srgbClr val="002060"/>
                </a:solidFill>
              </a:rPr>
              <a:t>at the EIC</a:t>
            </a:r>
            <a:br>
              <a:rPr lang="en-US" dirty="0"/>
            </a:br>
            <a:endParaRPr lang="en-US" dirty="0"/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323226" y="404119"/>
            <a:ext cx="8482279" cy="753862"/>
          </a:xfrm>
        </p:spPr>
        <p:txBody>
          <a:bodyPr>
            <a:normAutofit/>
          </a:bodyPr>
          <a:lstStyle/>
          <a:p>
            <a:r>
              <a:rPr lang="en-US" dirty="0"/>
              <a:t>15+5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356146" y="3800385"/>
            <a:ext cx="4051834" cy="645637"/>
          </a:xfrm>
        </p:spPr>
        <p:txBody>
          <a:bodyPr>
            <a:normAutofit/>
          </a:bodyPr>
          <a:lstStyle/>
          <a:p>
            <a:r>
              <a:rPr lang="en-US" dirty="0"/>
              <a:t>Anselm Vossen</a:t>
            </a:r>
          </a:p>
        </p:txBody>
      </p:sp>
      <p:pic>
        <p:nvPicPr>
          <p:cNvPr id="9" name="Picture 8" descr="Image result for jefferson lab logo">
            <a:extLst>
              <a:ext uri="{FF2B5EF4-FFF2-40B4-BE49-F238E27FC236}">
                <a16:creationId xmlns:a16="http://schemas.microsoft.com/office/drawing/2014/main" id="{8CFB2D4D-28F4-8240-8618-503B64E19C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85654" y="5881184"/>
            <a:ext cx="2555245" cy="817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ACDCE91-7648-274C-A540-B92031E58CD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420515"/>
            <a:ext cx="2606292" cy="43748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38FAAA4-DA70-2D4B-B1E8-A34CD0433E6C}"/>
              </a:ext>
            </a:extLst>
          </p:cNvPr>
          <p:cNvSpPr txBox="1"/>
          <p:nvPr/>
        </p:nvSpPr>
        <p:spPr>
          <a:xfrm>
            <a:off x="0" y="6051183"/>
            <a:ext cx="2704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search supported by the</a:t>
            </a:r>
          </a:p>
        </p:txBody>
      </p:sp>
      <p:pic>
        <p:nvPicPr>
          <p:cNvPr id="13" name="Graphic 12">
            <a:extLst>
              <a:ext uri="{FF2B5EF4-FFF2-40B4-BE49-F238E27FC236}">
                <a16:creationId xmlns:a16="http://schemas.microsoft.com/office/drawing/2014/main" id="{3473E8AD-EC5C-8349-98EE-2E0C7C26CD9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275115" y="5881184"/>
            <a:ext cx="19050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474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A58C6635-52E3-E84F-B04C-DF31697262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8139"/>
          <a:stretch/>
        </p:blipFill>
        <p:spPr>
          <a:xfrm>
            <a:off x="6457941" y="4833681"/>
            <a:ext cx="2686059" cy="1404304"/>
          </a:xfrm>
          <a:prstGeom prst="rect">
            <a:avLst/>
          </a:prstGeom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D77D1052-9A6E-7C4B-8A37-B7DED78F75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001" y="3089485"/>
            <a:ext cx="3547752" cy="74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ED203EF-ABA4-6847-AD11-8DC1AAAFBF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233" y="2649111"/>
            <a:ext cx="3834574" cy="1222007"/>
          </a:xfrm>
          <a:prstGeom prst="rect">
            <a:avLst/>
          </a:prstGeom>
        </p:spPr>
      </p:pic>
      <p:pic>
        <p:nvPicPr>
          <p:cNvPr id="5" name="Immagine 6" descr="Ritaglio schermata">
            <a:extLst>
              <a:ext uri="{FF2B5EF4-FFF2-40B4-BE49-F238E27FC236}">
                <a16:creationId xmlns:a16="http://schemas.microsoft.com/office/drawing/2014/main" id="{EC44E92D-1D9D-7F41-9800-EE4D84D75DD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77"/>
          <a:stretch/>
        </p:blipFill>
        <p:spPr>
          <a:xfrm>
            <a:off x="6193258" y="927586"/>
            <a:ext cx="2094383" cy="170584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B70260-4B1F-CB4B-A8B7-CC2864211C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589" y="275836"/>
            <a:ext cx="9521485" cy="487490"/>
          </a:xfrm>
        </p:spPr>
        <p:txBody>
          <a:bodyPr/>
          <a:lstStyle/>
          <a:p>
            <a:r>
              <a:rPr lang="en-US" sz="3400" dirty="0"/>
              <a:t>Generalized Parton Distribution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822850-B53E-2B41-BEB3-74F30DC40E0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7589" y="763326"/>
                <a:ext cx="7709529" cy="6094674"/>
              </a:xfrm>
            </p:spPr>
            <p:txBody>
              <a:bodyPr>
                <a:normAutofit fontScale="85000" lnSpcReduction="20000"/>
              </a:bodyPr>
              <a:lstStyle/>
              <a:p>
                <a:endParaRPr lang="en-US" dirty="0"/>
              </a:p>
              <a:p>
                <a:r>
                  <a:rPr lang="en-US" dirty="0"/>
                  <a:t>Four chiral even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̃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̃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four chiral od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Depend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an be related to impact parameter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∫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⋅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q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</a:t>
                </a:r>
              </a:p>
              <a:p>
                <a:r>
                  <a:rPr lang="en-US" dirty="0"/>
                  <a:t>  Accessed in exclusive processe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Measured amplitudes contain complex convolutions of GPDs</a:t>
                </a:r>
              </a:p>
              <a:p>
                <a:r>
                  <a:rPr lang="en-US" dirty="0"/>
                  <a:t>Cross section also contains contributions from competing processes and interferences</a:t>
                </a:r>
              </a:p>
              <a:p>
                <a:pPr marL="0" indent="0">
                  <a:buNone/>
                </a:pPr>
                <a:r>
                  <a:rPr lang="en-US" dirty="0">
                    <a:sym typeface="Wingdings" pitchFamily="2" charset="2"/>
                  </a:rPr>
                  <a:t></a:t>
                </a:r>
                <a:r>
                  <a:rPr lang="en-US" dirty="0"/>
                  <a:t>Need many degrees of freedom and long </a:t>
                </a:r>
                <a:br>
                  <a:rPr lang="en-US" dirty="0"/>
                </a:br>
                <a:r>
                  <a:rPr lang="en-US" dirty="0"/>
                  <a:t>kinematic lever arms to disentangle GPDs from</a:t>
                </a:r>
                <a:br>
                  <a:rPr lang="en-US" dirty="0"/>
                </a:br>
                <a:r>
                  <a:rPr lang="en-US" dirty="0"/>
                  <a:t>measured cross-section</a:t>
                </a:r>
              </a:p>
              <a:p>
                <a:r>
                  <a:rPr lang="en-US" b="1" dirty="0"/>
                  <a:t>Flexibility of EIC ideal with wide coverage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b="1" dirty="0"/>
                  <a:t>, polarization,</a:t>
                </a:r>
                <a:br>
                  <a:rPr lang="en-US" b="1" dirty="0"/>
                </a:br>
                <a:r>
                  <a:rPr lang="en-US" b="1" dirty="0"/>
                  <a:t>possibly beam charge </a:t>
                </a:r>
                <a:r>
                  <a:rPr lang="en-US" b="1" dirty="0">
                    <a:solidFill>
                      <a:srgbClr val="FF0000"/>
                    </a:solidFill>
                  </a:rPr>
                  <a:t>+ high precision</a:t>
                </a:r>
              </a:p>
              <a:p>
                <a:r>
                  <a:rPr lang="en-US" b="1" dirty="0"/>
                  <a:t>Everything can be measured at the same experiment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822850-B53E-2B41-BEB3-74F30DC40E0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7589" y="763326"/>
                <a:ext cx="7709529" cy="6094674"/>
              </a:xfrm>
              <a:blipFill>
                <a:blip r:embed="rId6"/>
                <a:stretch>
                  <a:fillRect l="-824" r="-1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F39F5B-0FA9-A74D-9C12-C38E3D031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567E695-C49E-8B4C-8C8D-0B2825C7373B}"/>
              </a:ext>
            </a:extLst>
          </p:cNvPr>
          <p:cNvSpPr/>
          <p:nvPr/>
        </p:nvSpPr>
        <p:spPr>
          <a:xfrm>
            <a:off x="6255252" y="3328669"/>
            <a:ext cx="1191684" cy="616058"/>
          </a:xfrm>
          <a:prstGeom prst="ellipse">
            <a:avLst/>
          </a:prstGeom>
          <a:noFill/>
          <a:ln w="25400">
            <a:solidFill>
              <a:srgbClr val="D720D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FC7DC69-B6F0-694F-A710-E27D3E21199B}"/>
              </a:ext>
            </a:extLst>
          </p:cNvPr>
          <p:cNvCxnSpPr>
            <a:stCxn id="14" idx="4"/>
          </p:cNvCxnSpPr>
          <p:nvPr/>
        </p:nvCxnSpPr>
        <p:spPr>
          <a:xfrm>
            <a:off x="6851094" y="3944727"/>
            <a:ext cx="590444" cy="1591106"/>
          </a:xfrm>
          <a:prstGeom prst="straightConnector1">
            <a:avLst/>
          </a:prstGeom>
          <a:ln w="15875">
            <a:solidFill>
              <a:srgbClr val="D720D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8A40DE35-18AF-B847-BF75-4159D27A47FC}"/>
              </a:ext>
            </a:extLst>
          </p:cNvPr>
          <p:cNvSpPr/>
          <p:nvPr/>
        </p:nvSpPr>
        <p:spPr>
          <a:xfrm>
            <a:off x="7684069" y="3307302"/>
            <a:ext cx="1191684" cy="616058"/>
          </a:xfrm>
          <a:prstGeom prst="ellipse">
            <a:avLst/>
          </a:prstGeom>
          <a:noFill/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F9B5BB5-357E-584D-956F-773D4BC5860C}"/>
              </a:ext>
            </a:extLst>
          </p:cNvPr>
          <p:cNvCxnSpPr>
            <a:stCxn id="17" idx="4"/>
          </p:cNvCxnSpPr>
          <p:nvPr/>
        </p:nvCxnSpPr>
        <p:spPr>
          <a:xfrm flipH="1">
            <a:off x="8198603" y="3923360"/>
            <a:ext cx="81308" cy="1036226"/>
          </a:xfrm>
          <a:prstGeom prst="straightConnector1">
            <a:avLst/>
          </a:prstGeom>
          <a:ln w="412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DA2734B3-15E0-6247-AFE9-3D94435F727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4947" y="2628083"/>
            <a:ext cx="4235453" cy="1401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27319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5D6992-9184-DA42-851E-2E07C5B90F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kinematic lever a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00C40AF-E12D-FE46-8516-3303CE7928D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IC impact on sea quarks</a:t>
                </a:r>
              </a:p>
              <a:p>
                <a:r>
                  <a:rPr lang="en-US" dirty="0"/>
                  <a:t>Extra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/>
                  <a:t> needs polarized beams</a:t>
                </a:r>
                <a:br>
                  <a:rPr lang="en-US" dirty="0"/>
                </a:br>
                <a:r>
                  <a:rPr lang="en-US" dirty="0">
                    <a:sym typeface="Wingdings" pitchFamily="2" charset="2"/>
                  </a:rPr>
                  <a:t>no constraints from Hera data</a:t>
                </a:r>
                <a:br>
                  <a:rPr lang="en-US" dirty="0">
                    <a:sym typeface="Wingdings" pitchFamily="2" charset="2"/>
                  </a:rPr>
                </a:br>
                <a:r>
                  <a:rPr lang="en-US" dirty="0">
                    <a:solidFill>
                      <a:srgbClr val="7030A0"/>
                    </a:solidFill>
                    <a:sym typeface="Wingdings" pitchFamily="2" charset="2"/>
                  </a:rPr>
                  <a:t>E crucial in ingredient in Ji sum rule</a:t>
                </a:r>
              </a:p>
              <a:p>
                <a:endParaRPr lang="en-US" dirty="0">
                  <a:sym typeface="Wingdings" pitchFamily="2" charset="2"/>
                </a:endParaRPr>
              </a:p>
              <a:p>
                <a:r>
                  <a:rPr lang="en-US" dirty="0">
                    <a:sym typeface="Wingdings" pitchFamily="2" charset="2"/>
                  </a:rPr>
                  <a:t>EIC with good forward acceptance will</a:t>
                </a:r>
                <a:br>
                  <a:rPr lang="en-US" dirty="0">
                    <a:sym typeface="Wingdings" pitchFamily="2" charset="2"/>
                  </a:rPr>
                </a:br>
                <a:r>
                  <a:rPr lang="en-US" dirty="0">
                    <a:sym typeface="Wingdings" pitchFamily="2" charset="2"/>
                  </a:rPr>
                  <a:t>cover a large lever arm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 </m:t>
                    </m:r>
                  </m:oMath>
                </a14:m>
                <a:r>
                  <a:rPr lang="en-US" dirty="0">
                    <a:sym typeface="Wingdings" pitchFamily="2" charset="2"/>
                  </a:rPr>
                  <a:t>needed for</a:t>
                </a:r>
                <a:br>
                  <a:rPr lang="en-US" dirty="0">
                    <a:sym typeface="Wingdings" pitchFamily="2" charset="2"/>
                  </a:rPr>
                </a:br>
                <a:r>
                  <a:rPr lang="en-US" dirty="0">
                    <a:sym typeface="Wingdings" pitchFamily="2" charset="2"/>
                  </a:rPr>
                  <a:t>spatial imaging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00C40AF-E12D-FE46-8516-3303CE7928D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00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C01F46-552A-514C-B16C-C8E5CAC48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CA03E90-37B4-5F41-9561-BB934FEF7F8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665" t="4095" r="3471"/>
          <a:stretch/>
        </p:blipFill>
        <p:spPr>
          <a:xfrm>
            <a:off x="5944650" y="3666954"/>
            <a:ext cx="2828647" cy="19641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1F9B4BD-A6DE-AA45-9E6B-03180D079E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4981" y="1354089"/>
            <a:ext cx="3013336" cy="216206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3AFB30F-2F9E-BD4F-9AA9-EBFEE11AAD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9556" y="4457930"/>
            <a:ext cx="3786693" cy="2312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86558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/>
          <p:cNvSpPr/>
          <p:nvPr/>
        </p:nvSpPr>
        <p:spPr>
          <a:xfrm>
            <a:off x="1226344" y="5566767"/>
            <a:ext cx="6858000" cy="37683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Rectangle 1"/>
          <p:cNvSpPr/>
          <p:nvPr/>
        </p:nvSpPr>
        <p:spPr>
          <a:xfrm>
            <a:off x="1143000" y="1885950"/>
            <a:ext cx="2171700" cy="3657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4" name="Title 1"/>
          <p:cNvSpPr>
            <a:spLocks noGrp="1"/>
          </p:cNvSpPr>
          <p:nvPr>
            <p:ph type="title"/>
          </p:nvPr>
        </p:nvSpPr>
        <p:spPr>
          <a:xfrm>
            <a:off x="1564748" y="448557"/>
            <a:ext cx="8464378" cy="487490"/>
          </a:xfrm>
        </p:spPr>
        <p:txBody>
          <a:bodyPr>
            <a:normAutofit fontScale="90000"/>
          </a:bodyPr>
          <a:lstStyle/>
          <a:p>
            <a:r>
              <a:rPr lang="en-US" dirty="0"/>
              <a:t>TMD PDFs from SIDI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5C534CA-18D9-184E-9855-0E8C8B86F9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D25FF5-C987-43E3-B588-382CEF0A4B54}" type="slidenum">
              <a:rPr lang="en-US"/>
              <a:pPr/>
              <a:t>12</a:t>
            </a:fld>
            <a:endParaRPr lang="en-US"/>
          </a:p>
        </p:txBody>
      </p:sp>
      <p:graphicFrame>
        <p:nvGraphicFramePr>
          <p:cNvPr id="532483" name="Object 3"/>
          <p:cNvGraphicFramePr>
            <a:graphicFrameLocks noChangeAspect="1"/>
          </p:cNvGraphicFramePr>
          <p:nvPr/>
        </p:nvGraphicFramePr>
        <p:xfrm>
          <a:off x="3714750" y="3983832"/>
          <a:ext cx="1652588" cy="110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" name="Document" r:id="rId4" imgW="6088943" imgH="4066896" progId="Word.Document.8">
                  <p:embed/>
                </p:oleObj>
              </mc:Choice>
              <mc:Fallback>
                <p:oleObj name="Document" r:id="rId4" imgW="6088943" imgH="4066896" progId="Word.Document.8">
                  <p:embed/>
                  <p:pic>
                    <p:nvPicPr>
                      <p:cNvPr id="532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3983832"/>
                        <a:ext cx="1652588" cy="1103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84" name="Text Box 4"/>
          <p:cNvSpPr txBox="1">
            <a:spLocks noChangeArrowheads="1"/>
          </p:cNvSpPr>
          <p:nvPr/>
        </p:nvSpPr>
        <p:spPr bwMode="auto">
          <a:xfrm>
            <a:off x="4686300" y="3543301"/>
            <a:ext cx="857250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endParaRPr lang="en-US" sz="1500"/>
          </a:p>
        </p:txBody>
      </p:sp>
      <p:sp>
        <p:nvSpPr>
          <p:cNvPr id="532485" name="Rectangle 5"/>
          <p:cNvSpPr>
            <a:spLocks noChangeArrowheads="1"/>
          </p:cNvSpPr>
          <p:nvPr/>
        </p:nvSpPr>
        <p:spPr bwMode="auto">
          <a:xfrm>
            <a:off x="1143001" y="70720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532486" name="Object 6"/>
          <p:cNvGraphicFramePr>
            <a:graphicFrameLocks noChangeAspect="1"/>
          </p:cNvGraphicFramePr>
          <p:nvPr/>
        </p:nvGraphicFramePr>
        <p:xfrm>
          <a:off x="3600450" y="1771650"/>
          <a:ext cx="10953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" name="Equation" r:id="rId6" imgW="1028520" imgH="444240" progId="Equation.3">
                  <p:embed/>
                </p:oleObj>
              </mc:Choice>
              <mc:Fallback>
                <p:oleObj name="Equation" r:id="rId6" imgW="1028520" imgH="444240" progId="Equation.3">
                  <p:embed/>
                  <p:pic>
                    <p:nvPicPr>
                      <p:cNvPr id="532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1771650"/>
                        <a:ext cx="10953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87" name="Rectangle 7"/>
          <p:cNvSpPr>
            <a:spLocks noChangeArrowheads="1"/>
          </p:cNvSpPr>
          <p:nvPr/>
        </p:nvSpPr>
        <p:spPr bwMode="auto">
          <a:xfrm>
            <a:off x="4488656" y="1187723"/>
            <a:ext cx="213520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r>
              <a:rPr lang="en-US" sz="900">
                <a:latin typeface="Times New Roman" pitchFamily="18" charset="0"/>
                <a:cs typeface="Times New Roman" pitchFamily="18" charset="0"/>
              </a:rPr>
              <a:t> 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32488" name="Rectangle 8"/>
          <p:cNvSpPr>
            <a:spLocks noChangeArrowheads="1"/>
          </p:cNvSpPr>
          <p:nvPr/>
        </p:nvSpPr>
        <p:spPr bwMode="auto">
          <a:xfrm>
            <a:off x="1143000" y="1486571"/>
            <a:ext cx="502061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r>
              <a:rPr lang="en-US" sz="900">
                <a:latin typeface="Times New Roman" pitchFamily="18" charset="0"/>
                <a:cs typeface="Times New Roman" pitchFamily="18" charset="0"/>
              </a:rPr>
              <a:t>           </a:t>
            </a:r>
            <a:endParaRPr lang="en-US">
              <a:latin typeface="Times New Roman" pitchFamily="18" charset="0"/>
            </a:endParaRPr>
          </a:p>
        </p:txBody>
      </p:sp>
      <p:graphicFrame>
        <p:nvGraphicFramePr>
          <p:cNvPr id="532489" name="Object 9"/>
          <p:cNvGraphicFramePr>
            <a:graphicFrameLocks noChangeAspect="1"/>
          </p:cNvGraphicFramePr>
          <p:nvPr/>
        </p:nvGraphicFramePr>
        <p:xfrm>
          <a:off x="3575449" y="2343150"/>
          <a:ext cx="2164556" cy="358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9" name="Equation" r:id="rId8" imgW="2133360" imgH="355320" progId="Equation.3">
                  <p:embed/>
                </p:oleObj>
              </mc:Choice>
              <mc:Fallback>
                <p:oleObj name="Equation" r:id="rId8" imgW="2133360" imgH="355320" progId="Equation.3">
                  <p:embed/>
                  <p:pic>
                    <p:nvPicPr>
                      <p:cNvPr id="532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449" y="2343150"/>
                        <a:ext cx="2164556" cy="3583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1" name="Object 11"/>
          <p:cNvGraphicFramePr>
            <a:graphicFrameLocks noChangeAspect="1"/>
          </p:cNvGraphicFramePr>
          <p:nvPr/>
        </p:nvGraphicFramePr>
        <p:xfrm>
          <a:off x="1143000" y="2175274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0" name="Equation" r:id="rId10" imgW="114151" imgH="215619" progId="Equation.3">
                  <p:embed/>
                </p:oleObj>
              </mc:Choice>
              <mc:Fallback>
                <p:oleObj name="Equation" r:id="rId10" imgW="114151" imgH="215619" progId="Equation.3">
                  <p:embed/>
                  <p:pic>
                    <p:nvPicPr>
                      <p:cNvPr id="532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75274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92" name="Rectangle 12"/>
          <p:cNvSpPr>
            <a:spLocks noChangeArrowheads="1"/>
          </p:cNvSpPr>
          <p:nvPr/>
        </p:nvSpPr>
        <p:spPr bwMode="auto">
          <a:xfrm>
            <a:off x="1143001" y="213595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532493" name="Object 13"/>
          <p:cNvGraphicFramePr>
            <a:graphicFrameLocks noChangeAspect="1"/>
          </p:cNvGraphicFramePr>
          <p:nvPr/>
        </p:nvGraphicFramePr>
        <p:xfrm>
          <a:off x="3606405" y="2639616"/>
          <a:ext cx="3188494" cy="125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1" name="Equation" r:id="rId12" imgW="3530520" imgH="1384200" progId="Equation.DSMT4">
                  <p:embed/>
                </p:oleObj>
              </mc:Choice>
              <mc:Fallback>
                <p:oleObj name="Equation" r:id="rId12" imgW="3530520" imgH="1384200" progId="Equation.DSMT4">
                  <p:embed/>
                  <p:pic>
                    <p:nvPicPr>
                      <p:cNvPr id="5324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405" y="2639616"/>
                        <a:ext cx="3188494" cy="1251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94" name="Rectangle 14"/>
          <p:cNvSpPr>
            <a:spLocks noChangeArrowheads="1"/>
          </p:cNvSpPr>
          <p:nvPr/>
        </p:nvSpPr>
        <p:spPr bwMode="auto">
          <a:xfrm>
            <a:off x="1314451" y="316465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532495" name="Object 15"/>
          <p:cNvGraphicFramePr>
            <a:graphicFrameLocks noChangeAspect="1"/>
          </p:cNvGraphicFramePr>
          <p:nvPr/>
        </p:nvGraphicFramePr>
        <p:xfrm>
          <a:off x="1143000" y="3382567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2" name="Equation" r:id="rId14" imgW="114151" imgH="215619" progId="Equation.3">
                  <p:embed/>
                </p:oleObj>
              </mc:Choice>
              <mc:Fallback>
                <p:oleObj name="Equation" r:id="rId14" imgW="114151" imgH="215619" progId="Equation.3">
                  <p:embed/>
                  <p:pic>
                    <p:nvPicPr>
                      <p:cNvPr id="5324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82567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96" name="Rectangle 16"/>
          <p:cNvSpPr>
            <a:spLocks noChangeArrowheads="1"/>
          </p:cNvSpPr>
          <p:nvPr/>
        </p:nvSpPr>
        <p:spPr bwMode="auto">
          <a:xfrm>
            <a:off x="1314451" y="3393259"/>
            <a:ext cx="18473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350"/>
          </a:p>
        </p:txBody>
      </p:sp>
      <p:graphicFrame>
        <p:nvGraphicFramePr>
          <p:cNvPr id="532497" name="Object 17"/>
          <p:cNvGraphicFramePr>
            <a:graphicFrameLocks noChangeAspect="1"/>
          </p:cNvGraphicFramePr>
          <p:nvPr/>
        </p:nvGraphicFramePr>
        <p:xfrm>
          <a:off x="1143000" y="3546874"/>
          <a:ext cx="85725" cy="1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" name="Equation" r:id="rId15" imgW="114151" imgH="215619" progId="Equation.3">
                  <p:embed/>
                </p:oleObj>
              </mc:Choice>
              <mc:Fallback>
                <p:oleObj name="Equation" r:id="rId15" imgW="114151" imgH="215619" progId="Equation.3">
                  <p:embed/>
                  <p:pic>
                    <p:nvPicPr>
                      <p:cNvPr id="5324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46874"/>
                        <a:ext cx="85725" cy="1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498" name="Rectangle 18"/>
          <p:cNvSpPr>
            <a:spLocks noChangeArrowheads="1"/>
          </p:cNvSpPr>
          <p:nvPr/>
        </p:nvSpPr>
        <p:spPr bwMode="auto">
          <a:xfrm>
            <a:off x="4374356" y="3698752"/>
            <a:ext cx="444352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r>
              <a:rPr lang="en-US" sz="900">
                <a:latin typeface="Times New Roman" pitchFamily="18" charset="0"/>
                <a:cs typeface="Times New Roman" pitchFamily="18" charset="0"/>
              </a:rPr>
              <a:t>         </a:t>
            </a:r>
            <a:endParaRPr lang="en-US">
              <a:latin typeface="Times New Roman" pitchFamily="18" charset="0"/>
            </a:endParaRPr>
          </a:p>
        </p:txBody>
      </p:sp>
      <p:graphicFrame>
        <p:nvGraphicFramePr>
          <p:cNvPr id="532499" name="Object 19"/>
          <p:cNvGraphicFramePr>
            <a:graphicFrameLocks noChangeAspect="1"/>
          </p:cNvGraphicFramePr>
          <p:nvPr/>
        </p:nvGraphicFramePr>
        <p:xfrm>
          <a:off x="3554017" y="3886201"/>
          <a:ext cx="3349228" cy="160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" name="Equation" r:id="rId16" imgW="3809880" imgH="1828800" progId="Equation.3">
                  <p:embed/>
                </p:oleObj>
              </mc:Choice>
              <mc:Fallback>
                <p:oleObj name="Equation" r:id="rId16" imgW="3809880" imgH="1828800" progId="Equation.3">
                  <p:embed/>
                  <p:pic>
                    <p:nvPicPr>
                      <p:cNvPr id="5324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017" y="3886201"/>
                        <a:ext cx="3349228" cy="16085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00" name="Rectangle 20"/>
          <p:cNvSpPr>
            <a:spLocks noChangeArrowheads="1"/>
          </p:cNvSpPr>
          <p:nvPr/>
        </p:nvSpPr>
        <p:spPr bwMode="auto">
          <a:xfrm>
            <a:off x="1143001" y="51040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Tx/>
              <a:buNone/>
            </a:pPr>
            <a:endParaRPr lang="en-US">
              <a:latin typeface="Times New Roman" pitchFamily="18" charset="0"/>
            </a:endParaRPr>
          </a:p>
        </p:txBody>
      </p:sp>
      <p:pic>
        <p:nvPicPr>
          <p:cNvPr id="532501" name="Picture 21" descr="distrib"/>
          <p:cNvPicPr>
            <a:picLocks noChangeAspect="1" noChangeArrowheads="1"/>
          </p:cNvPicPr>
          <p:nvPr/>
        </p:nvPicPr>
        <p:blipFill>
          <a:blip r:embed="rId18"/>
          <a:srcRect/>
          <a:stretch/>
        </p:blipFill>
        <p:spPr bwMode="auto">
          <a:xfrm>
            <a:off x="1943100" y="2343150"/>
            <a:ext cx="1028700" cy="239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32502" name="Picture 22" descr="distrib"/>
          <p:cNvPicPr>
            <a:picLocks noChangeAspect="1" noChangeArrowheads="1"/>
          </p:cNvPicPr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6923" t="69313" r="50769" b="14145"/>
          <a:stretch>
            <a:fillRect/>
          </a:stretch>
        </p:blipFill>
        <p:spPr bwMode="auto">
          <a:xfrm>
            <a:off x="1943100" y="2743201"/>
            <a:ext cx="1543050" cy="370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32503" name="Picture 23" descr="distrib"/>
          <p:cNvPicPr>
            <a:picLocks noChangeAspect="1" noChangeArrowheads="1"/>
          </p:cNvPicPr>
          <p:nvPr/>
        </p:nvPicPr>
        <p:blipFill>
          <a:blip r:embed="rId19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6923" t="89116" r="49615" b="-5658"/>
          <a:stretch>
            <a:fillRect/>
          </a:stretch>
        </p:blipFill>
        <p:spPr bwMode="auto">
          <a:xfrm>
            <a:off x="1943100" y="3143250"/>
            <a:ext cx="1543050" cy="366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32504" name="Picture 24" descr="distrib"/>
          <p:cNvPicPr>
            <a:picLocks noChangeAspect="1" noChangeArrowheads="1"/>
          </p:cNvPicPr>
          <p:nvPr/>
        </p:nvPicPr>
        <p:blipFill>
          <a:blip r:embed="rId19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5769" t="29706" r="51923" b="56581"/>
          <a:stretch>
            <a:fillRect/>
          </a:stretch>
        </p:blipFill>
        <p:spPr bwMode="auto">
          <a:xfrm>
            <a:off x="1943100" y="3543301"/>
            <a:ext cx="1485900" cy="308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32505" name="Picture 25" descr="distrib"/>
          <p:cNvPicPr>
            <a:picLocks noChangeAspect="1" noChangeArrowheads="1"/>
          </p:cNvPicPr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616" t="46680" r="51923" b="29706"/>
          <a:stretch>
            <a:fillRect/>
          </a:stretch>
        </p:blipFill>
        <p:spPr bwMode="auto">
          <a:xfrm>
            <a:off x="2000250" y="3771901"/>
            <a:ext cx="1428750" cy="522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32506" name="Picture 26" descr="distrib"/>
          <p:cNvPicPr>
            <a:picLocks noChangeAspect="1" noChangeArrowheads="1"/>
          </p:cNvPicPr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1923" t="82043" r="-5769"/>
          <a:stretch>
            <a:fillRect/>
          </a:stretch>
        </p:blipFill>
        <p:spPr bwMode="auto">
          <a:xfrm>
            <a:off x="1828800" y="4229100"/>
            <a:ext cx="1485900" cy="404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32507" name="Picture 27" descr="distrib"/>
          <p:cNvPicPr>
            <a:picLocks noChangeAspect="1" noChangeArrowheads="1"/>
          </p:cNvPicPr>
          <p:nvPr/>
        </p:nvPicPr>
        <p:blipFill>
          <a:blip r:embed="rId19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5769" t="11316" r="46153" b="74971"/>
          <a:stretch>
            <a:fillRect/>
          </a:stretch>
        </p:blipFill>
        <p:spPr bwMode="auto">
          <a:xfrm>
            <a:off x="1943100" y="4743450"/>
            <a:ext cx="1600200" cy="300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32508" name="Picture 28" descr="distrib"/>
          <p:cNvPicPr>
            <a:picLocks noChangeAspect="1" noChangeArrowheads="1"/>
          </p:cNvPicPr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3076" t="7072" r="-4616" b="74971"/>
          <a:stretch>
            <a:fillRect/>
          </a:stretch>
        </p:blipFill>
        <p:spPr bwMode="auto">
          <a:xfrm>
            <a:off x="1885950" y="5086351"/>
            <a:ext cx="1371600" cy="389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32509" name="Rectangle 29"/>
          <p:cNvSpPr>
            <a:spLocks noChangeArrowheads="1"/>
          </p:cNvSpPr>
          <p:nvPr/>
        </p:nvSpPr>
        <p:spPr bwMode="auto">
          <a:xfrm>
            <a:off x="3429000" y="3083197"/>
            <a:ext cx="3415013" cy="1999753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sz="1350"/>
          </a:p>
        </p:txBody>
      </p:sp>
      <p:sp>
        <p:nvSpPr>
          <p:cNvPr id="532510" name="Rectangle 30"/>
          <p:cNvSpPr>
            <a:spLocks noChangeArrowheads="1"/>
          </p:cNvSpPr>
          <p:nvPr/>
        </p:nvSpPr>
        <p:spPr bwMode="auto">
          <a:xfrm>
            <a:off x="3429000" y="5170819"/>
            <a:ext cx="3543300" cy="300082"/>
          </a:xfrm>
          <a:prstGeom prst="rect">
            <a:avLst/>
          </a:prstGeom>
          <a:noFill/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 sz="1350"/>
          </a:p>
        </p:txBody>
      </p:sp>
      <p:sp>
        <p:nvSpPr>
          <p:cNvPr id="532511" name="Text Box 31"/>
          <p:cNvSpPr txBox="1">
            <a:spLocks noChangeArrowheads="1"/>
          </p:cNvSpPr>
          <p:nvPr/>
        </p:nvSpPr>
        <p:spPr bwMode="auto">
          <a:xfrm>
            <a:off x="6915150" y="2662238"/>
            <a:ext cx="10287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200"/>
              <a:t>Unpolarized</a:t>
            </a:r>
          </a:p>
        </p:txBody>
      </p:sp>
      <p:sp>
        <p:nvSpPr>
          <p:cNvPr id="532512" name="Text Box 32"/>
          <p:cNvSpPr txBox="1">
            <a:spLocks noChangeArrowheads="1"/>
          </p:cNvSpPr>
          <p:nvPr/>
        </p:nvSpPr>
        <p:spPr bwMode="auto">
          <a:xfrm>
            <a:off x="6972300" y="3657601"/>
            <a:ext cx="800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200">
                <a:solidFill>
                  <a:srgbClr val="FF3300"/>
                </a:solidFill>
              </a:rPr>
              <a:t>Polarized target</a:t>
            </a:r>
          </a:p>
        </p:txBody>
      </p:sp>
      <p:sp>
        <p:nvSpPr>
          <p:cNvPr id="532513" name="Text Box 33"/>
          <p:cNvSpPr txBox="1">
            <a:spLocks noChangeArrowheads="1"/>
          </p:cNvSpPr>
          <p:nvPr/>
        </p:nvSpPr>
        <p:spPr bwMode="auto">
          <a:xfrm>
            <a:off x="6972300" y="4800600"/>
            <a:ext cx="8572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200">
                <a:solidFill>
                  <a:schemeClr val="accent1"/>
                </a:solidFill>
              </a:rPr>
              <a:t>Polarzied beam and target</a:t>
            </a:r>
          </a:p>
        </p:txBody>
      </p:sp>
      <p:sp>
        <p:nvSpPr>
          <p:cNvPr id="532514" name="Rectangle 34"/>
          <p:cNvSpPr>
            <a:spLocks noChangeArrowheads="1"/>
          </p:cNvSpPr>
          <p:nvPr/>
        </p:nvSpPr>
        <p:spPr bwMode="auto">
          <a:xfrm>
            <a:off x="3429000" y="2357436"/>
            <a:ext cx="3415013" cy="671513"/>
          </a:xfrm>
          <a:prstGeom prst="rect">
            <a:avLst/>
          </a:prstGeom>
          <a:noFill/>
          <a:ln w="25400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sz="1350"/>
          </a:p>
        </p:txBody>
      </p:sp>
      <p:sp>
        <p:nvSpPr>
          <p:cNvPr id="532515" name="Text Box 35"/>
          <p:cNvSpPr txBox="1">
            <a:spLocks noChangeArrowheads="1"/>
          </p:cNvSpPr>
          <p:nvPr/>
        </p:nvSpPr>
        <p:spPr bwMode="auto">
          <a:xfrm>
            <a:off x="1543050" y="5486400"/>
            <a:ext cx="6115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i="1"/>
              <a:t>S</a:t>
            </a:r>
            <a:r>
              <a:rPr lang="en-US" i="1" baseline="-25000"/>
              <a:t>L</a:t>
            </a:r>
            <a:r>
              <a:rPr lang="en-US"/>
              <a:t> and </a:t>
            </a:r>
            <a:r>
              <a:rPr lang="en-US" i="1"/>
              <a:t>S</a:t>
            </a:r>
            <a:r>
              <a:rPr lang="en-US" i="1" baseline="-25000"/>
              <a:t>T</a:t>
            </a:r>
            <a:r>
              <a:rPr lang="en-US"/>
              <a:t>: Target Polarizations;</a:t>
            </a:r>
            <a:r>
              <a:rPr lang="en-US">
                <a:solidFill>
                  <a:schemeClr val="accent1"/>
                </a:solidFill>
              </a:rPr>
              <a:t> </a:t>
            </a:r>
            <a:r>
              <a:rPr lang="el-GR" i="1">
                <a:solidFill>
                  <a:srgbClr val="FF3300"/>
                </a:solidFill>
                <a:cs typeface="Arial" pitchFamily="34" charset="0"/>
              </a:rPr>
              <a:t>λ</a:t>
            </a:r>
            <a:r>
              <a:rPr lang="en-US" i="1">
                <a:solidFill>
                  <a:srgbClr val="FF3300"/>
                </a:solidFill>
                <a:cs typeface="Arial" pitchFamily="34" charset="0"/>
              </a:rPr>
              <a:t>e</a:t>
            </a:r>
            <a:r>
              <a:rPr lang="en-US">
                <a:solidFill>
                  <a:srgbClr val="FF3300"/>
                </a:solidFill>
                <a:cs typeface="Arial" pitchFamily="34" charset="0"/>
              </a:rPr>
              <a:t>: Beam Polarization</a:t>
            </a:r>
            <a:endParaRPr lang="el-GR">
              <a:solidFill>
                <a:srgbClr val="FF3300"/>
              </a:solidFill>
              <a:cs typeface="Arial" pitchFamily="34" charset="0"/>
            </a:endParaRPr>
          </a:p>
        </p:txBody>
      </p:sp>
      <p:sp>
        <p:nvSpPr>
          <p:cNvPr id="532516" name="Text Box 36"/>
          <p:cNvSpPr txBox="1">
            <a:spLocks noChangeArrowheads="1"/>
          </p:cNvSpPr>
          <p:nvPr/>
        </p:nvSpPr>
        <p:spPr bwMode="auto">
          <a:xfrm>
            <a:off x="1143000" y="3886200"/>
            <a:ext cx="1028700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Tx/>
              <a:buNone/>
            </a:pPr>
            <a:r>
              <a:rPr lang="en-US" sz="1050" b="1">
                <a:solidFill>
                  <a:srgbClr val="FF3300"/>
                </a:solidFill>
              </a:rPr>
              <a:t>Sivers</a:t>
            </a:r>
          </a:p>
        </p:txBody>
      </p:sp>
      <p:sp>
        <p:nvSpPr>
          <p:cNvPr id="532519" name="Text Box 39"/>
          <p:cNvSpPr txBox="1">
            <a:spLocks noChangeArrowheads="1"/>
          </p:cNvSpPr>
          <p:nvPr/>
        </p:nvSpPr>
        <p:spPr bwMode="auto">
          <a:xfrm>
            <a:off x="1121474" y="3543300"/>
            <a:ext cx="971741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 err="1"/>
              <a:t>Transversity</a:t>
            </a:r>
            <a:endParaRPr lang="en-US" sz="1050" b="1" dirty="0"/>
          </a:p>
        </p:txBody>
      </p:sp>
      <p:sp>
        <p:nvSpPr>
          <p:cNvPr id="532520" name="Text Box 40"/>
          <p:cNvSpPr txBox="1">
            <a:spLocks noChangeArrowheads="1"/>
          </p:cNvSpPr>
          <p:nvPr/>
        </p:nvSpPr>
        <p:spPr bwMode="auto">
          <a:xfrm>
            <a:off x="1086596" y="2743200"/>
            <a:ext cx="1043877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>
                <a:solidFill>
                  <a:srgbClr val="990000"/>
                </a:solidFill>
              </a:rPr>
              <a:t>Boer-Mulders</a:t>
            </a:r>
          </a:p>
        </p:txBody>
      </p: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1083426" y="4317207"/>
            <a:ext cx="941284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 err="1"/>
              <a:t>Pretzelosity</a:t>
            </a:r>
            <a:endParaRPr lang="en-US" sz="1050" b="1" dirty="0"/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1175488" y="5188893"/>
            <a:ext cx="963726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/>
              <a:t>Worm Gear</a:t>
            </a:r>
          </a:p>
        </p:txBody>
      </p:sp>
      <p:sp>
        <p:nvSpPr>
          <p:cNvPr id="41" name="Text Box 39"/>
          <p:cNvSpPr txBox="1">
            <a:spLocks noChangeArrowheads="1"/>
          </p:cNvSpPr>
          <p:nvPr/>
        </p:nvSpPr>
        <p:spPr bwMode="auto">
          <a:xfrm>
            <a:off x="1082885" y="3143251"/>
            <a:ext cx="963726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sz="1050" b="1" dirty="0"/>
              <a:t>Worm Gear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302112" y="5714466"/>
            <a:ext cx="554190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x: momentum fraction carried by struck quark, z: fractional energy of hadro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9A658B3-74BC-0144-A0E8-D61929F132E7}"/>
              </a:ext>
            </a:extLst>
          </p:cNvPr>
          <p:cNvSpPr/>
          <p:nvPr/>
        </p:nvSpPr>
        <p:spPr>
          <a:xfrm>
            <a:off x="5694842" y="1447629"/>
            <a:ext cx="1706083" cy="7965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6" name="Picture 14" descr="azimuthal_angles_uli"/>
          <p:cNvPicPr>
            <a:picLocks noChangeAspect="1" noChangeArrowheads="1"/>
          </p:cNvPicPr>
          <p:nvPr/>
        </p:nvPicPr>
        <p:blipFill>
          <a:blip r:embed="rId2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94317"/>
            <a:ext cx="1537892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F8AB5410-F7A9-4649-814C-92CA2619ED0D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391601" y="906814"/>
            <a:ext cx="1689380" cy="1353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8216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316739-D6B5-C74D-902E-637DF84F03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9654" y="245534"/>
            <a:ext cx="8894346" cy="487490"/>
          </a:xfrm>
        </p:spPr>
        <p:txBody>
          <a:bodyPr/>
          <a:lstStyle/>
          <a:p>
            <a:r>
              <a:rPr lang="en-US" sz="3400" dirty="0"/>
              <a:t>Evolution of TMD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589DBF-B97E-BB49-9954-212F12AFCFF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4670401"/>
                <a:ext cx="9144000" cy="1942065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Need larger lever arm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/>
                  <a:t> to determine evolution kernel, TMDs</a:t>
                </a:r>
              </a:p>
              <a:p>
                <a:r>
                  <a:rPr lang="en-US" dirty="0"/>
                  <a:t>EIC will have larg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coverage </a:t>
                </a:r>
                <a:r>
                  <a:rPr lang="en-US" dirty="0">
                    <a:sym typeface="Wingdings" pitchFamily="2" charset="2"/>
                  </a:rPr>
                  <a:t> </a:t>
                </a:r>
                <a:r>
                  <a:rPr lang="en-US" dirty="0">
                    <a:solidFill>
                      <a:srgbClr val="C00000"/>
                    </a:solidFill>
                    <a:sym typeface="Wingdings" pitchFamily="2" charset="2"/>
                  </a:rPr>
                  <a:t>pin down </a:t>
                </a:r>
                <a:r>
                  <a:rPr lang="en-US" dirty="0">
                    <a:solidFill>
                      <a:srgbClr val="C00000"/>
                    </a:solidFill>
                  </a:rPr>
                  <a:t>evolution kernel, </a:t>
                </a:r>
                <a:r>
                  <a:rPr lang="en-US" dirty="0" err="1">
                    <a:solidFill>
                      <a:srgbClr val="C00000"/>
                    </a:solidFill>
                  </a:rPr>
                  <a:t>TMDs@low</a:t>
                </a:r>
                <a:r>
                  <a:rPr lang="en-US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>
                  <a:solidFill>
                    <a:srgbClr val="C00000"/>
                  </a:solidFill>
                </a:endParaRPr>
              </a:p>
              <a:p>
                <a:r>
                  <a:rPr lang="en-US" dirty="0"/>
                  <a:t>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/>
                  <a:t> coverage </a:t>
                </a:r>
                <a:r>
                  <a:rPr lang="en-US" dirty="0">
                    <a:sym typeface="Wingdings" pitchFamily="2" charset="2"/>
                  </a:rPr>
                  <a:t> larg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𝑏</m:t>
                    </m:r>
                  </m:oMath>
                </a14:m>
                <a:r>
                  <a:rPr lang="en-US" dirty="0">
                    <a:sym typeface="Wingdings" pitchFamily="2" charset="2"/>
                  </a:rPr>
                  <a:t> coverage, where TMDs are unconstrained</a:t>
                </a:r>
              </a:p>
              <a:p>
                <a:r>
                  <a:rPr lang="en-US" dirty="0">
                    <a:solidFill>
                      <a:srgbClr val="002060"/>
                    </a:solidFill>
                  </a:rPr>
                  <a:t>TMD factorization on more solid ground at EIC then at other high precision facilities (small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den>
                    </m:f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&lt; ≈1 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𝐺𝑒𝑉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589DBF-B97E-BB49-9954-212F12AFCF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4670401"/>
                <a:ext cx="9144000" cy="1942065"/>
              </a:xfrm>
              <a:blipFill>
                <a:blip r:embed="rId2"/>
                <a:stretch>
                  <a:fillRect l="-556" t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289844-A95B-AE46-8210-A78C8A7FA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B299FD9-C39C-5F42-B86F-25810BB356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13012"/>
            <a:ext cx="9144000" cy="11309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11A9309-2103-2644-A860-6476D86CF37C}"/>
              </a:ext>
            </a:extLst>
          </p:cNvPr>
          <p:cNvSpPr txBox="1"/>
          <p:nvPr/>
        </p:nvSpPr>
        <p:spPr>
          <a:xfrm>
            <a:off x="2629647" y="4142835"/>
            <a:ext cx="1740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volution Kerne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21BC7D-4556-8045-A2B9-42D3A4D61E3E}"/>
              </a:ext>
            </a:extLst>
          </p:cNvPr>
          <p:cNvSpPr txBox="1"/>
          <p:nvPr/>
        </p:nvSpPr>
        <p:spPr>
          <a:xfrm>
            <a:off x="7639414" y="4026877"/>
            <a:ext cx="958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MD FF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6476948-6B7E-C746-A9D6-22C5D09A06A5}"/>
              </a:ext>
            </a:extLst>
          </p:cNvPr>
          <p:cNvCxnSpPr/>
          <p:nvPr/>
        </p:nvCxnSpPr>
        <p:spPr>
          <a:xfrm flipV="1">
            <a:off x="3679860" y="3130883"/>
            <a:ext cx="800548" cy="8537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6046F0A-1ABF-E54B-B710-CD5C67FED365}"/>
              </a:ext>
            </a:extLst>
          </p:cNvPr>
          <p:cNvCxnSpPr>
            <a:cxnSpLocks/>
            <a:stCxn id="7" idx="0"/>
          </p:cNvCxnSpPr>
          <p:nvPr/>
        </p:nvCxnSpPr>
        <p:spPr>
          <a:xfrm flipH="1" flipV="1">
            <a:off x="7093745" y="3089957"/>
            <a:ext cx="1025128" cy="9369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2" descr="Simplified schematic diagram of semi-inclusive deep inelastic... | Download  Scientific Diagram">
            <a:extLst>
              <a:ext uri="{FF2B5EF4-FFF2-40B4-BE49-F238E27FC236}">
                <a16:creationId xmlns:a16="http://schemas.microsoft.com/office/drawing/2014/main" id="{46DC449F-EB58-EE4E-9C57-4B9D4B6073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686" y="1145472"/>
            <a:ext cx="1928261" cy="1559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2285513-13CE-9749-A583-0157B43C34A3}"/>
              </a:ext>
            </a:extLst>
          </p:cNvPr>
          <p:cNvSpPr txBox="1"/>
          <p:nvPr/>
        </p:nvSpPr>
        <p:spPr>
          <a:xfrm>
            <a:off x="5094749" y="4142835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MD PDF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65192EF-39DC-CA41-A2CF-399C68485635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5664777" y="3130883"/>
            <a:ext cx="291908" cy="10119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37384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7F71D8-8378-314B-9BE0-1C4AAB8930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EIC on TMD measurem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7916683-313A-0C4E-8832-ABD1C886AA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8337" y="1670996"/>
                <a:ext cx="3745483" cy="4993659"/>
              </a:xfrm>
            </p:spPr>
            <p:txBody>
              <a:bodyPr/>
              <a:lstStyle/>
              <a:p>
                <a:r>
                  <a:rPr lang="en-US" dirty="0"/>
                  <a:t>Results from SV19 refit with EIC </a:t>
                </a:r>
                <a:r>
                  <a:rPr lang="en-US" dirty="0" err="1"/>
                  <a:t>pseudodata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0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/>
                  <a:t> results from Pavia19 consistent</a:t>
                </a:r>
              </a:p>
              <a:p>
                <a:r>
                  <a:rPr lang="en-US" dirty="0"/>
                  <a:t>As expected, biggest reduction in </a:t>
                </a:r>
                <a:r>
                  <a:rPr lang="en-US" dirty="0" err="1"/>
                  <a:t>kernel</a:t>
                </a:r>
                <a:r>
                  <a:rPr lang="en-US" dirty="0" err="1">
                    <a:sym typeface="Wingdings" pitchFamily="2" charset="2"/>
                  </a:rPr>
                  <a:t></a:t>
                </a:r>
                <a:r>
                  <a:rPr lang="en-US" dirty="0" err="1">
                    <a:solidFill>
                      <a:srgbClr val="AE0A24"/>
                    </a:solidFill>
                    <a:sym typeface="Wingdings" pitchFamily="2" charset="2"/>
                  </a:rPr>
                  <a:t>independent</a:t>
                </a:r>
                <a:r>
                  <a:rPr lang="en-US" dirty="0">
                    <a:solidFill>
                      <a:srgbClr val="AE0A24"/>
                    </a:solidFill>
                    <a:sym typeface="Wingdings" pitchFamily="2" charset="2"/>
                  </a:rPr>
                  <a:t> of TMD</a:t>
                </a:r>
                <a:endParaRPr lang="en-US" dirty="0">
                  <a:solidFill>
                    <a:srgbClr val="AE0A24"/>
                  </a:solidFill>
                </a:endParaRPr>
              </a:p>
              <a:p>
                <a:r>
                  <a:rPr lang="en-US" dirty="0"/>
                  <a:t>TMD PDF and FF </a:t>
                </a:r>
                <a:r>
                  <a:rPr lang="en-US" dirty="0" err="1"/>
                  <a:t>uncert</a:t>
                </a:r>
                <a:r>
                  <a:rPr lang="en-US" dirty="0"/>
                  <a:t> reduction mostly at low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low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7916683-313A-0C4E-8832-ABD1C886AA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8337" y="1670996"/>
                <a:ext cx="3745483" cy="4993659"/>
              </a:xfrm>
              <a:blipFill>
                <a:blip r:embed="rId2"/>
                <a:stretch>
                  <a:fillRect l="-1689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EEAA5D-CA24-6842-B486-01474E82F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7353391-6DEB-4645-9062-5D1145D8FC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3820" y="3787685"/>
            <a:ext cx="5250180" cy="21329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5510F8D-581D-4647-94A9-729C2F3CAC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0393" y="1471679"/>
            <a:ext cx="2270276" cy="144472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0AC4DC6-FEF1-B746-82CD-F0EF537B42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0669" y="1096689"/>
            <a:ext cx="2462628" cy="1973627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FDFD604C-3DC0-F443-82DD-033447DB8084}"/>
              </a:ext>
            </a:extLst>
          </p:cNvPr>
          <p:cNvSpPr/>
          <p:nvPr/>
        </p:nvSpPr>
        <p:spPr>
          <a:xfrm>
            <a:off x="6858000" y="1584179"/>
            <a:ext cx="576645" cy="58752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A6C20A4-37E0-BC47-9B02-7E68B5B0F73E}"/>
                  </a:ext>
                </a:extLst>
              </p:cNvPr>
              <p:cNvSpPr txBox="1"/>
              <p:nvPr/>
            </p:nvSpPr>
            <p:spPr>
              <a:xfrm>
                <a:off x="4846320" y="6050280"/>
                <a:ext cx="3993850" cy="4051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MD PD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p>
                    </m:sSup>
                  </m:oMath>
                </a14:m>
                <a:r>
                  <a:rPr lang="en-US" dirty="0"/>
                  <a:t>(top) and F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sup>
                    </m:sSup>
                  </m:oMath>
                </a14:m>
                <a:r>
                  <a:rPr lang="en-US" dirty="0"/>
                  <a:t> (bottom)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A6C20A4-37E0-BC47-9B02-7E68B5B0F7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6320" y="6050280"/>
                <a:ext cx="3993850" cy="405111"/>
              </a:xfrm>
              <a:prstGeom prst="rect">
                <a:avLst/>
              </a:prstGeom>
              <a:blipFill>
                <a:blip r:embed="rId6"/>
                <a:stretch>
                  <a:fillRect l="-1270" r="-317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8262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B3771D-2380-784F-B100-2A633C110A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9584"/>
            <a:ext cx="8464378" cy="487490"/>
          </a:xfrm>
        </p:spPr>
        <p:txBody>
          <a:bodyPr/>
          <a:lstStyle/>
          <a:p>
            <a:r>
              <a:rPr lang="en-US" sz="3200" dirty="0"/>
              <a:t>Impact on </a:t>
            </a:r>
            <a:r>
              <a:rPr lang="en-US" sz="3200" dirty="0" err="1"/>
              <a:t>Transversity</a:t>
            </a:r>
            <a:r>
              <a:rPr lang="en-US" sz="3200" dirty="0"/>
              <a:t> </a:t>
            </a:r>
            <a:br>
              <a:rPr lang="en-US" sz="3200" dirty="0"/>
            </a:br>
            <a:r>
              <a:rPr lang="en-US" sz="3200" dirty="0"/>
              <a:t>and Tensor char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E6AB50-6F60-CE4F-88B3-F6341E9B3D2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8919" y="1354089"/>
                <a:ext cx="2886102" cy="4993659"/>
              </a:xfrm>
            </p:spPr>
            <p:txBody>
              <a:bodyPr/>
              <a:lstStyle/>
              <a:p>
                <a:r>
                  <a:rPr lang="en-US" dirty="0"/>
                  <a:t>Chiral-odd </a:t>
                </a:r>
                <a:r>
                  <a:rPr lang="en-US" dirty="0" err="1"/>
                  <a:t>transversity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can be accessed in single and di-hadron measurements (complementary)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∫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/>
                  <a:t>(tensor charge)</a:t>
                </a:r>
                <a:r>
                  <a:rPr lang="en-US" dirty="0">
                    <a:sym typeface="Wingdings" pitchFamily="2" charset="2"/>
                  </a:rPr>
                  <a:t>can be compared to lattice, needed to estimate coupling to certain new physics interactions</a:t>
                </a: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E6AB50-6F60-CE4F-88B3-F6341E9B3D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9" y="1354089"/>
                <a:ext cx="2886102" cy="4993659"/>
              </a:xfrm>
              <a:blipFill>
                <a:blip r:embed="rId2"/>
                <a:stretch>
                  <a:fillRect l="-2632" t="-1269" r="-4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49AA63-48E6-7044-9927-A17624EAF1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D60A4F2-BAB4-8A4B-8B43-CB8058C664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7260" y="1117166"/>
            <a:ext cx="6368527" cy="2901165"/>
          </a:xfrm>
          <a:prstGeom prst="rect">
            <a:avLst/>
          </a:prstGeom>
        </p:spPr>
      </p:pic>
      <p:pic>
        <p:nvPicPr>
          <p:cNvPr id="6" name="Content Placeholder 4">
            <a:extLst>
              <a:ext uri="{FF2B5EF4-FFF2-40B4-BE49-F238E27FC236}">
                <a16:creationId xmlns:a16="http://schemas.microsoft.com/office/drawing/2014/main" id="{9370D9FF-E6AC-EC43-A1C5-7CF3F57B35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6692" y="4224058"/>
            <a:ext cx="5172850" cy="236061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9B80332-E6EB-E44C-90D0-CA6C30A9E4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53834" y="-110968"/>
            <a:ext cx="1990165" cy="1594980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80EB3308-48F9-4B43-A280-484D770CAA7D}"/>
              </a:ext>
            </a:extLst>
          </p:cNvPr>
          <p:cNvSpPr/>
          <p:nvPr/>
        </p:nvSpPr>
        <p:spPr>
          <a:xfrm>
            <a:off x="8567354" y="989505"/>
            <a:ext cx="267727" cy="55018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2171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834D53-777D-604E-B4A9-0A73A9CA62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ains on T-odd </a:t>
            </a:r>
            <a:r>
              <a:rPr lang="en-US" dirty="0" err="1"/>
              <a:t>Sive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BCAB7B0-A7D3-0841-9ABD-3402C88B1FC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39811" y="1403276"/>
                <a:ext cx="3886996" cy="4993659"/>
              </a:xfrm>
            </p:spPr>
            <p:txBody>
              <a:bodyPr/>
              <a:lstStyle/>
              <a:p>
                <a:r>
                  <a:rPr lang="en-US" dirty="0"/>
                  <a:t>Sivers function is one of the “original” TMDs</a:t>
                </a:r>
              </a:p>
              <a:p>
                <a:r>
                  <a:rPr lang="en-US" dirty="0"/>
                  <a:t>T-odd, vanishes if there is no OAM</a:t>
                </a:r>
              </a:p>
              <a:p>
                <a:r>
                  <a:rPr lang="en-US" dirty="0"/>
                  <a:t>Modified universality</a:t>
                </a:r>
              </a:p>
              <a:p>
                <a:r>
                  <a:rPr lang="en-US" dirty="0"/>
                  <a:t>Can be precisely determined in single spin asymmetries</a:t>
                </a:r>
              </a:p>
              <a:p>
                <a:r>
                  <a:rPr lang="en-US" dirty="0"/>
                  <a:t>Impact of EIC data will be enormous </a:t>
                </a:r>
              </a:p>
              <a:p>
                <a:r>
                  <a:rPr lang="en-US" dirty="0"/>
                  <a:t>Impact 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sup>
                    </m:sSubSup>
                  </m:oMath>
                </a14:m>
                <a:r>
                  <a:rPr lang="en-US" dirty="0"/>
                  <a:t>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 data in particular noteworthy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BCAB7B0-A7D3-0841-9ABD-3402C88B1F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9811" y="1403276"/>
                <a:ext cx="3886996" cy="4993659"/>
              </a:xfrm>
              <a:blipFill>
                <a:blip r:embed="rId2"/>
                <a:stretch>
                  <a:fillRect l="-1629" t="-1269" r="-3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8444CB-04D3-ED43-8B5A-0A55BCAAF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278C79-262C-8F44-88F6-975B4E55D1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9756" y="2246812"/>
            <a:ext cx="4439356" cy="40724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67E47D3-BBE7-3140-8D7D-23B3DE8A4E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5492" y="12298"/>
            <a:ext cx="2293620" cy="1838179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48654B19-E26A-6640-9B72-9523E6847AB2}"/>
              </a:ext>
            </a:extLst>
          </p:cNvPr>
          <p:cNvSpPr/>
          <p:nvPr/>
        </p:nvSpPr>
        <p:spPr>
          <a:xfrm>
            <a:off x="7304674" y="1364710"/>
            <a:ext cx="576645" cy="58752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666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0CB720-8B14-2545-A59E-EA7602FB9F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" y="408633"/>
            <a:ext cx="9075419" cy="487490"/>
          </a:xfrm>
        </p:spPr>
        <p:txBody>
          <a:bodyPr/>
          <a:lstStyle/>
          <a:p>
            <a:r>
              <a:rPr lang="en-US" dirty="0"/>
              <a:t>Accessing TMD PDFs and FFs with Je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77413B-AC8F-FF46-A8F4-2C4302E1BE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ets can be used as proxy for outgoing </a:t>
            </a:r>
            <a:r>
              <a:rPr lang="en-US" dirty="0" err="1"/>
              <a:t>parton</a:t>
            </a:r>
            <a:br>
              <a:rPr lang="en-US" dirty="0"/>
            </a:br>
            <a:r>
              <a:rPr lang="en-US" dirty="0">
                <a:sym typeface="Wingdings" pitchFamily="2" charset="2"/>
              </a:rPr>
              <a:t>Decouple PDF and Fragmentation function (FF)</a:t>
            </a:r>
            <a:br>
              <a:rPr lang="en-US" dirty="0">
                <a:sym typeface="Wingdings" pitchFamily="2" charset="2"/>
              </a:rPr>
            </a:br>
            <a:r>
              <a:rPr lang="en-US" dirty="0">
                <a:sym typeface="Wingdings" pitchFamily="2" charset="2"/>
              </a:rPr>
              <a:t>breaks convolution of transverse momenta</a:t>
            </a:r>
          </a:p>
          <a:p>
            <a:r>
              <a:rPr lang="en-US" dirty="0">
                <a:sym typeface="Wingdings" pitchFamily="2" charset="2"/>
              </a:rPr>
              <a:t>Enables to </a:t>
            </a:r>
          </a:p>
          <a:p>
            <a:pPr lvl="1"/>
            <a:r>
              <a:rPr lang="en-US" dirty="0">
                <a:sym typeface="Wingdings" pitchFamily="2" charset="2"/>
              </a:rPr>
              <a:t>measure TMD w/o FF contribution</a:t>
            </a:r>
          </a:p>
          <a:p>
            <a:pPr lvl="1"/>
            <a:r>
              <a:rPr lang="en-US" dirty="0">
                <a:sym typeface="Wingdings" pitchFamily="2" charset="2"/>
              </a:rPr>
              <a:t>FF w/o TMD contribut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D28284-CAD7-3342-BF38-A415601C3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94ADE13-54F9-C046-8A9F-60F9CA2160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389" y="3961888"/>
            <a:ext cx="5761452" cy="23111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6F36140-1FF3-984E-A429-B35A15D0C034}"/>
              </a:ext>
            </a:extLst>
          </p:cNvPr>
          <p:cNvSpPr txBox="1"/>
          <p:nvPr/>
        </p:nvSpPr>
        <p:spPr>
          <a:xfrm>
            <a:off x="1463175" y="6204236"/>
            <a:ext cx="1821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ivers</a:t>
            </a:r>
            <a:r>
              <a:rPr lang="en-US" dirty="0"/>
              <a:t> asymmetr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2EBD90-CA29-7844-A8FA-83E7F6F99372}"/>
              </a:ext>
            </a:extLst>
          </p:cNvPr>
          <p:cNvSpPr txBox="1"/>
          <p:nvPr/>
        </p:nvSpPr>
        <p:spPr>
          <a:xfrm>
            <a:off x="4895865" y="6332796"/>
            <a:ext cx="1925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llins asymmetr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355AD84-2E9F-4C49-AB27-25D1F97D0133}"/>
              </a:ext>
            </a:extLst>
          </p:cNvPr>
          <p:cNvSpPr txBox="1"/>
          <p:nvPr/>
        </p:nvSpPr>
        <p:spPr>
          <a:xfrm>
            <a:off x="6919656" y="5754379"/>
            <a:ext cx="2214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 </a:t>
            </a:r>
            <a:r>
              <a:rPr lang="en-US" sz="1200" i="1" dirty="0" err="1"/>
              <a:t>Phys.Rev.D</a:t>
            </a:r>
            <a:r>
              <a:rPr lang="en-US" sz="1200" dirty="0"/>
              <a:t> 102 (2020) 7, 074015</a:t>
            </a:r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001635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5A8E6F-8CD9-FC4E-ABD1-501B13FB7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 to Gluon TMDs with </a:t>
            </a:r>
            <a:r>
              <a:rPr lang="en-US" dirty="0" err="1"/>
              <a:t>dijets</a:t>
            </a:r>
            <a:r>
              <a:rPr lang="en-US" dirty="0"/>
              <a:t>	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D4C2CF-84C3-A641-8FC4-73DD029AF2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2697" y="1117421"/>
            <a:ext cx="5485921" cy="4993659"/>
          </a:xfrm>
          <a:noFill/>
        </p:spPr>
        <p:txBody>
          <a:bodyPr/>
          <a:lstStyle/>
          <a:p>
            <a:r>
              <a:rPr lang="en-US" dirty="0"/>
              <a:t>Gluon TMDs structure more involved than quark sector</a:t>
            </a:r>
          </a:p>
          <a:p>
            <a:pPr lvl="1"/>
            <a:r>
              <a:rPr lang="en-US" dirty="0"/>
              <a:t>8 TMDs, two types: </a:t>
            </a:r>
            <a:r>
              <a:rPr lang="en-US" dirty="0" err="1"/>
              <a:t>Weizsacker</a:t>
            </a:r>
            <a:r>
              <a:rPr lang="en-US" dirty="0"/>
              <a:t>-Williams (WW) and dipole</a:t>
            </a:r>
          </a:p>
          <a:p>
            <a:pPr lvl="1"/>
            <a:r>
              <a:rPr lang="en-US" dirty="0"/>
              <a:t>SIDIS unique for WW type</a:t>
            </a:r>
          </a:p>
          <a:p>
            <a:pPr lvl="1"/>
            <a:r>
              <a:rPr lang="en-US" dirty="0"/>
              <a:t>Very little known about unpolarized and polarized gluon TMDs	</a:t>
            </a:r>
          </a:p>
          <a:p>
            <a:pPr lvl="1"/>
            <a:r>
              <a:rPr lang="en-US" dirty="0"/>
              <a:t>Heavy quarkonium ideal channel, but relation of asymmetries to gluon TMDs model dependent</a:t>
            </a:r>
          </a:p>
          <a:p>
            <a:pPr lvl="1"/>
            <a:r>
              <a:rPr lang="en-US" dirty="0"/>
              <a:t>Open heavy quark (e.g. D meson pairs) also good, but large uncertainties</a:t>
            </a:r>
            <a:br>
              <a:rPr lang="en-US" dirty="0"/>
            </a:br>
            <a:r>
              <a:rPr lang="en-US" dirty="0">
                <a:sym typeface="Wingdings" pitchFamily="2" charset="2"/>
              </a:rPr>
              <a:t></a:t>
            </a:r>
            <a:r>
              <a:rPr lang="en-US" dirty="0" err="1">
                <a:solidFill>
                  <a:srgbClr val="AE0A24"/>
                </a:solidFill>
                <a:sym typeface="Wingdings" pitchFamily="2" charset="2"/>
              </a:rPr>
              <a:t>dijet</a:t>
            </a:r>
            <a:r>
              <a:rPr lang="en-US" dirty="0">
                <a:solidFill>
                  <a:srgbClr val="AE0A24"/>
                </a:solidFill>
                <a:sym typeface="Wingdings" pitchFamily="2" charset="2"/>
              </a:rPr>
              <a:t>/dihedron most promising</a:t>
            </a:r>
            <a:endParaRPr lang="en-US" dirty="0">
              <a:solidFill>
                <a:srgbClr val="AE0A24"/>
              </a:solidFill>
            </a:endParaRPr>
          </a:p>
          <a:p>
            <a:r>
              <a:rPr lang="en-US" dirty="0">
                <a:solidFill>
                  <a:srgbClr val="AE0A24"/>
                </a:solidFill>
              </a:rPr>
              <a:t>Example: Gluon </a:t>
            </a:r>
            <a:r>
              <a:rPr lang="en-US" dirty="0" err="1">
                <a:solidFill>
                  <a:srgbClr val="AE0A24"/>
                </a:solidFill>
              </a:rPr>
              <a:t>Sivers</a:t>
            </a:r>
            <a:r>
              <a:rPr lang="en-US" dirty="0">
                <a:solidFill>
                  <a:srgbClr val="AE0A24"/>
                </a:solidFill>
              </a:rPr>
              <a:t> via </a:t>
            </a:r>
            <a:r>
              <a:rPr lang="en-US" dirty="0" err="1">
                <a:solidFill>
                  <a:srgbClr val="AE0A24"/>
                </a:solidFill>
              </a:rPr>
              <a:t>dijet</a:t>
            </a:r>
            <a:r>
              <a:rPr lang="en-US" dirty="0">
                <a:solidFill>
                  <a:srgbClr val="AE0A24"/>
                </a:solidFill>
              </a:rPr>
              <a:t> asymmetr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D6ED3E-24F1-A04A-BC8F-8C00545E69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4495B54-66C8-D745-BDFF-76635971EB8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781"/>
          <a:stretch/>
        </p:blipFill>
        <p:spPr>
          <a:xfrm>
            <a:off x="5896535" y="3794930"/>
            <a:ext cx="3173027" cy="26789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548A365-9C78-9C40-8560-1C04BD7F4174}"/>
                  </a:ext>
                </a:extLst>
              </p:cNvPr>
              <p:cNvSpPr txBox="1"/>
              <p:nvPr/>
            </p:nvSpPr>
            <p:spPr>
              <a:xfrm>
                <a:off x="5565609" y="5741748"/>
                <a:ext cx="9980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ij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548A365-9C78-9C40-8560-1C04BD7F41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609" y="5741748"/>
                <a:ext cx="998030" cy="369332"/>
              </a:xfrm>
              <a:prstGeom prst="rect">
                <a:avLst/>
              </a:prstGeom>
              <a:blipFill>
                <a:blip r:embed="rId3"/>
                <a:stretch>
                  <a:fillRect l="-5063" t="-10345" b="-27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DED60B06-D910-7149-B3A0-F4397645D41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3125"/>
          <a:stretch/>
        </p:blipFill>
        <p:spPr>
          <a:xfrm>
            <a:off x="6194753" y="1030218"/>
            <a:ext cx="2771073" cy="27061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22399D-1A45-C044-9EFB-82595CF41B3F}"/>
                  </a:ext>
                </a:extLst>
              </p:cNvPr>
              <p:cNvSpPr txBox="1"/>
              <p:nvPr/>
            </p:nvSpPr>
            <p:spPr>
              <a:xfrm>
                <a:off x="7576939" y="879296"/>
                <a:ext cx="9223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222399D-1A45-C044-9EFB-82595CF41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6939" y="879296"/>
                <a:ext cx="922368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B445856-4467-AF43-9751-56A7121BBD75}"/>
              </a:ext>
            </a:extLst>
          </p:cNvPr>
          <p:cNvCxnSpPr/>
          <p:nvPr/>
        </p:nvCxnSpPr>
        <p:spPr>
          <a:xfrm flipV="1">
            <a:off x="5338482" y="2938182"/>
            <a:ext cx="1109383" cy="605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8CB58C8-EFE4-B34D-A04C-D7A606F1B976}"/>
              </a:ext>
            </a:extLst>
          </p:cNvPr>
          <p:cNvCxnSpPr>
            <a:cxnSpLocks/>
          </p:cNvCxnSpPr>
          <p:nvPr/>
        </p:nvCxnSpPr>
        <p:spPr>
          <a:xfrm>
            <a:off x="4572000" y="5480234"/>
            <a:ext cx="1492624" cy="196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8F733F4-F152-D649-9B67-252000B5EE27}"/>
                  </a:ext>
                </a:extLst>
              </p:cNvPr>
              <p:cNvSpPr txBox="1"/>
              <p:nvPr/>
            </p:nvSpPr>
            <p:spPr>
              <a:xfrm>
                <a:off x="6602506" y="6205821"/>
                <a:ext cx="19443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18×27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8F733F4-F152-D649-9B67-252000B5E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2506" y="6205821"/>
                <a:ext cx="1944315" cy="369332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48240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43C91E-F8C6-F742-B9BF-93D4B3FDFB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gner/GTM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7BC2BA-ED06-3443-A589-252E765E329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62697" y="2678625"/>
                <a:ext cx="8464378" cy="4993659"/>
              </a:xfrm>
            </p:spPr>
            <p:txBody>
              <a:bodyPr/>
              <a:lstStyle/>
              <a:p>
                <a:r>
                  <a:rPr lang="en-US" dirty="0">
                    <a:solidFill>
                      <a:srgbClr val="AE0A24"/>
                    </a:solidFill>
                  </a:rPr>
                  <a:t>GTMD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AE0A24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dirty="0">
                    <a:solidFill>
                      <a:srgbClr val="AE0A24"/>
                    </a:solidFill>
                  </a:rPr>
                  <a:t> TMDs +</a:t>
                </a:r>
                <a:r>
                  <a:rPr lang="en-US" dirty="0" err="1">
                    <a:solidFill>
                      <a:srgbClr val="AE0A24"/>
                    </a:solidFill>
                  </a:rPr>
                  <a:t>GPDs</a:t>
                </a:r>
                <a:r>
                  <a:rPr lang="en-US" dirty="0" err="1">
                    <a:solidFill>
                      <a:srgbClr val="AE0A24"/>
                    </a:solidFill>
                    <a:sym typeface="Wingdings" pitchFamily="2" charset="2"/>
                  </a:rPr>
                  <a:t>encode</a:t>
                </a:r>
                <a:r>
                  <a:rPr lang="en-US" dirty="0">
                    <a:solidFill>
                      <a:srgbClr val="AE0A24"/>
                    </a:solidFill>
                    <a:sym typeface="Wingdings" pitchFamily="2" charset="2"/>
                  </a:rPr>
                  <a:t> additional correlations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AE0A24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AE0A24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AE0A24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AE0A24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AE0A2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AE0A24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AE0A24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endParaRPr lang="en-US" dirty="0">
                  <a:solidFill>
                    <a:srgbClr val="AE0A24"/>
                  </a:solidFill>
                </a:endParaRPr>
              </a:p>
              <a:p>
                <a:r>
                  <a:rPr lang="en-US" dirty="0"/>
                  <a:t>Can e.g. extract orbital angular momentum in intuitive way</a:t>
                </a:r>
                <a:br>
                  <a:rPr lang="en-US" dirty="0"/>
                </a:br>
                <a:br>
                  <a:rPr lang="en-US" dirty="0"/>
                </a:br>
                <a:endParaRPr lang="en-US" dirty="0"/>
              </a:p>
              <a:p>
                <a:br>
                  <a:rPr lang="en-US" dirty="0"/>
                </a:br>
                <a:r>
                  <a:rPr lang="en-US" dirty="0"/>
                  <a:t>Gluon GTMD at small x from diffractive </a:t>
                </a:r>
                <a:r>
                  <a:rPr lang="en-US" dirty="0" err="1"/>
                  <a:t>dijets</a:t>
                </a:r>
                <a:r>
                  <a:rPr lang="en-US" dirty="0"/>
                  <a:t> </a:t>
                </a:r>
                <a:r>
                  <a:rPr lang="en-US" dirty="0">
                    <a:sym typeface="Wingdings" pitchFamily="2" charset="2"/>
                  </a:rPr>
                  <a:t>two momentum vectors, sum and difference of jet momenta: </a:t>
                </a:r>
                <a:r>
                  <a:rPr lang="en-US" dirty="0">
                    <a:solidFill>
                      <a:srgbClr val="7030A0"/>
                    </a:solidFill>
                    <a:sym typeface="Wingdings" pitchFamily="2" charset="2"/>
                  </a:rPr>
                  <a:t>Measure azimuthal modulations between </a:t>
                </a:r>
                <a:r>
                  <a:rPr lang="en-US" dirty="0" err="1">
                    <a:solidFill>
                      <a:srgbClr val="7030A0"/>
                    </a:solidFill>
                    <a:sym typeface="Wingdings" pitchFamily="2" charset="2"/>
                  </a:rPr>
                  <a:t>both</a:t>
                </a:r>
                <a:r>
                  <a:rPr lang="en-US" dirty="0" err="1">
                    <a:sym typeface="Wingdings" pitchFamily="2" charset="2"/>
                  </a:rPr>
                  <a:t>related</a:t>
                </a:r>
                <a:r>
                  <a:rPr lang="en-US" dirty="0">
                    <a:sym typeface="Wingdings" pitchFamily="2" charset="2"/>
                  </a:rPr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dirty="0"/>
                  <a:t> correlation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Asymmetries of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a few percent expected</a:t>
                </a:r>
              </a:p>
              <a:p>
                <a:r>
                  <a:rPr lang="en-US" dirty="0"/>
                  <a:t>More processes? (also to access quark GTMD, currently only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scattering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7BC2BA-ED06-3443-A589-252E765E32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2697" y="2678625"/>
                <a:ext cx="8464378" cy="4993659"/>
              </a:xfrm>
              <a:blipFill>
                <a:blip r:embed="rId2"/>
                <a:stretch>
                  <a:fillRect l="-749" t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7774F4-4E15-1943-8F10-B543479D16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686AB3-A329-2B4F-866A-0E1E3F1914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767" y="3806100"/>
            <a:ext cx="7900079" cy="87873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95B87BE-0B4B-DA44-B570-B12E66A516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2965" y="48852"/>
            <a:ext cx="4278000" cy="2521503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148794FF-CB3A-EE4F-A88B-421CEAF0A932}"/>
              </a:ext>
            </a:extLst>
          </p:cNvPr>
          <p:cNvSpPr/>
          <p:nvPr/>
        </p:nvSpPr>
        <p:spPr>
          <a:xfrm>
            <a:off x="7628444" y="838056"/>
            <a:ext cx="1206637" cy="3962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5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53D789-93A0-7E43-8D6C-A685FE0288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C132BF-56C6-1449-B971-C11D6830E1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-11980" y="1928806"/>
                <a:ext cx="5163671" cy="5173711"/>
              </a:xfrm>
            </p:spPr>
            <p:txBody>
              <a:bodyPr/>
              <a:lstStyle/>
              <a:p>
                <a:r>
                  <a:rPr lang="en-US" u="sng" dirty="0"/>
                  <a:t>Summarizes an impressive amount of work on</a:t>
                </a:r>
              </a:p>
              <a:p>
                <a:pPr lvl="1"/>
                <a:r>
                  <a:rPr lang="en-US" dirty="0"/>
                  <a:t>Nucleon and Meson Form Factors</a:t>
                </a:r>
              </a:p>
              <a:p>
                <a:pPr lvl="1"/>
                <a:r>
                  <a:rPr lang="en-US" dirty="0">
                    <a:solidFill>
                      <a:srgbClr val="002060"/>
                    </a:solidFill>
                  </a:rPr>
                  <a:t>Generalized Parton Distribution Functions (GPDs) from exclusive processes</a:t>
                </a:r>
              </a:p>
              <a:p>
                <a:pPr lvl="1"/>
                <a:r>
                  <a:rPr lang="en-US" dirty="0"/>
                  <a:t>Transverse Momentum Dependent Distribution Functions (TMDs) from Semi Inclusive Processes</a:t>
                </a:r>
              </a:p>
              <a:p>
                <a:pPr lvl="1"/>
                <a:r>
                  <a:rPr lang="en-US" dirty="0">
                    <a:solidFill>
                      <a:srgbClr val="002060"/>
                    </a:solidFill>
                  </a:rPr>
                  <a:t>Accessing to Wigner functions</a:t>
                </a:r>
              </a:p>
              <a:p>
                <a:pPr lvl="1"/>
                <a:r>
                  <a:rPr lang="en-US" dirty="0"/>
                  <a:t>Using light, polarized nuclei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Pre>
                      <m:sPre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𝑒</m:t>
                        </m:r>
                      </m:e>
                    </m:sPre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Pre>
                      <m:sPre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𝑒</m:t>
                        </m:r>
                      </m:e>
                    </m:sPre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s neutron targets, investigate nuclear effects and exploit the possibility of tensor polarized target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C132BF-56C6-1449-B971-C11D6830E1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1980" y="1928806"/>
                <a:ext cx="5163671" cy="5173711"/>
              </a:xfrm>
              <a:blipFill>
                <a:blip r:embed="rId2"/>
                <a:stretch>
                  <a:fillRect l="-1474" t="-1222" r="-1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BDC7CE-AECF-A84E-B148-9615D45966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EEA07F0-480B-5544-BC5E-EA2C2FA3EE32}"/>
              </a:ext>
            </a:extLst>
          </p:cNvPr>
          <p:cNvGrpSpPr/>
          <p:nvPr/>
        </p:nvGrpSpPr>
        <p:grpSpPr>
          <a:xfrm>
            <a:off x="4818935" y="2608729"/>
            <a:ext cx="4278000" cy="2866784"/>
            <a:chOff x="4866000" y="0"/>
            <a:chExt cx="4278000" cy="2866784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50D43AB3-696F-CA48-8816-C580E657A30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66000" y="0"/>
              <a:ext cx="4278000" cy="2521503"/>
            </a:xfrm>
            <a:prstGeom prst="rect">
              <a:avLst/>
            </a:prstGeom>
          </p:spPr>
        </p:pic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D2CEEBE8-A4B0-A044-A9E4-981DFB485E1B}"/>
                </a:ext>
              </a:extLst>
            </p:cNvPr>
            <p:cNvSpPr/>
            <p:nvPr/>
          </p:nvSpPr>
          <p:spPr>
            <a:xfrm>
              <a:off x="7754483" y="715922"/>
              <a:ext cx="1206637" cy="39624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746B3B88-C93F-A249-9F37-A724AF94015B}"/>
                </a:ext>
              </a:extLst>
            </p:cNvPr>
            <p:cNvSpPr/>
            <p:nvPr/>
          </p:nvSpPr>
          <p:spPr>
            <a:xfrm>
              <a:off x="6845289" y="2224323"/>
              <a:ext cx="904252" cy="39624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B625B700-339E-1141-AB34-F255BFDAEB9D}"/>
                </a:ext>
              </a:extLst>
            </p:cNvPr>
            <p:cNvSpPr/>
            <p:nvPr/>
          </p:nvSpPr>
          <p:spPr>
            <a:xfrm>
              <a:off x="5222229" y="1510693"/>
              <a:ext cx="904252" cy="39624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9991D734-9F33-1C4A-9A33-43E28E69F663}"/>
                </a:ext>
              </a:extLst>
            </p:cNvPr>
            <p:cNvSpPr/>
            <p:nvPr/>
          </p:nvSpPr>
          <p:spPr>
            <a:xfrm>
              <a:off x="6278862" y="1510693"/>
              <a:ext cx="1021098" cy="39624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DAC8A712-F698-B841-8A7E-F5237EDC0B6C}"/>
                </a:ext>
              </a:extLst>
            </p:cNvPr>
            <p:cNvSpPr/>
            <p:nvPr/>
          </p:nvSpPr>
          <p:spPr>
            <a:xfrm>
              <a:off x="7940022" y="1312573"/>
              <a:ext cx="1021098" cy="39624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8EA77A1-B844-BF47-9618-AAD62E169E9E}"/>
                </a:ext>
              </a:extLst>
            </p:cNvPr>
            <p:cNvSpPr txBox="1"/>
            <p:nvPr/>
          </p:nvSpPr>
          <p:spPr>
            <a:xfrm>
              <a:off x="8100060" y="2620563"/>
              <a:ext cx="74892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Diehl,200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460654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FC424C-772B-9040-93EF-1DD90ED626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ht Nucle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32E319-49D1-9B44-982A-CC890679D40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4129" y="1233065"/>
                <a:ext cx="8679168" cy="4993659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>
                    <a:solidFill>
                      <a:srgbClr val="7030A0"/>
                    </a:solidFill>
                  </a:rPr>
                  <a:t>Coherent DVCS</a:t>
                </a:r>
              </a:p>
              <a:p>
                <a:pPr lvl="1"/>
                <a:r>
                  <a:rPr lang="en-US" dirty="0"/>
                  <a:t>Possible due to EIC ability to detect recoiling nucleon (much easier in collider)</a:t>
                </a:r>
              </a:p>
              <a:p>
                <a:pPr lvl="1"/>
                <a:r>
                  <a:rPr lang="en-US" dirty="0"/>
                  <a:t>Nuclear tomography, e.g. EMC effect</a:t>
                </a:r>
              </a:p>
              <a:p>
                <a:pPr lvl="1"/>
                <a:r>
                  <a:rPr lang="en-US" dirty="0"/>
                  <a:t>EMT of nucleus, e.g. “d term” </a:t>
                </a:r>
                <a:r>
                  <a:rPr lang="en-US" dirty="0">
                    <a:sym typeface="Wingdings" pitchFamily="2" charset="2"/>
                  </a:rPr>
                  <a:t></a:t>
                </a:r>
                <a:r>
                  <a:rPr lang="en-US" dirty="0"/>
                  <a:t> pressure &amp;forces inside the nucleon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Deuteron, 3He, 4He complimentary in binding energies and spin complexity. (D: spin 1: more complex structure 3He spin ½: same as proton, structure the same 4He, spin 0 Simpler)</a:t>
                </a:r>
              </a:p>
              <a:p>
                <a:r>
                  <a:rPr lang="en-US" dirty="0">
                    <a:solidFill>
                      <a:srgbClr val="7030A0"/>
                    </a:solidFill>
                  </a:rPr>
                  <a:t>Tensor polarized deuteron</a:t>
                </a:r>
              </a:p>
              <a:p>
                <a:pPr lvl="1"/>
                <a:r>
                  <a:rPr lang="en-US" dirty="0"/>
                  <a:t>4 additional structure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4 </m:t>
                        </m:r>
                      </m:sub>
                    </m:sSub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has partonic interpretation and</a:t>
                </a:r>
                <a:br>
                  <a:rPr lang="en-US" dirty="0"/>
                </a:br>
                <a:r>
                  <a:rPr lang="en-US" dirty="0"/>
                  <a:t> is explicitly dependent on surrounding</a:t>
                </a:r>
                <a:br>
                  <a:rPr lang="en-US" dirty="0"/>
                </a:br>
                <a:r>
                  <a:rPr lang="en-US" dirty="0"/>
                  <a:t> nucleon</a:t>
                </a:r>
              </a:p>
              <a:p>
                <a:pPr lvl="1"/>
                <a:r>
                  <a:rPr lang="en-US" dirty="0"/>
                  <a:t>In quasi elastic regime sensitive to S/D </a:t>
                </a:r>
                <a:br>
                  <a:rPr lang="en-US" dirty="0"/>
                </a:br>
                <a:r>
                  <a:rPr lang="en-US" dirty="0"/>
                  <a:t>components of deuteron wavefunction</a:t>
                </a:r>
              </a:p>
              <a:p>
                <a:pPr lvl="1"/>
                <a:r>
                  <a:rPr lang="en-US" dirty="0"/>
                  <a:t>Asymmetries significant with spectator</a:t>
                </a:r>
                <a:br>
                  <a:rPr lang="en-US" dirty="0"/>
                </a:br>
                <a:r>
                  <a:rPr lang="en-US" dirty="0"/>
                  <a:t> tagging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32E319-49D1-9B44-982A-CC890679D40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4129" y="1233065"/>
                <a:ext cx="8679168" cy="4993659"/>
              </a:xfrm>
              <a:blipFill>
                <a:blip r:embed="rId2"/>
                <a:stretch>
                  <a:fillRect l="-585" t="-1519" b="-1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954797-2673-0942-82E7-3277BD523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72D98A8-E487-F246-90A7-6AF26DB287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0742" y="3853978"/>
            <a:ext cx="4003258" cy="27096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F18667F-2650-2448-80BB-590F65EC6D68}"/>
                  </a:ext>
                </a:extLst>
              </p:cNvPr>
              <p:cNvSpPr txBox="1"/>
              <p:nvPr/>
            </p:nvSpPr>
            <p:spPr>
              <a:xfrm>
                <a:off x="5432611" y="6563666"/>
                <a:ext cx="15900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@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3×38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F18667F-2650-2448-80BB-590F65EC6D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611" y="6563666"/>
                <a:ext cx="1590051" cy="369332"/>
              </a:xfrm>
              <a:prstGeom prst="rect">
                <a:avLst/>
              </a:prstGeom>
              <a:blipFill>
                <a:blip r:embed="rId4"/>
                <a:stretch>
                  <a:fillRect l="-794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B5BFD95-55C0-9646-9B6D-6BC6251B280F}"/>
              </a:ext>
            </a:extLst>
          </p:cNvPr>
          <p:cNvCxnSpPr/>
          <p:nvPr/>
        </p:nvCxnSpPr>
        <p:spPr>
          <a:xfrm>
            <a:off x="4706471" y="4572000"/>
            <a:ext cx="49754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5415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78173B-62B6-FD4B-A88B-E49C58D5D1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065" y="234489"/>
            <a:ext cx="9096935" cy="487490"/>
          </a:xfrm>
        </p:spPr>
        <p:txBody>
          <a:bodyPr/>
          <a:lstStyle/>
          <a:p>
            <a:r>
              <a:rPr lang="en-US" sz="3000" dirty="0"/>
              <a:t>Medium Modification of Azimuthal Asymmet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7C5C60-153B-7C4B-BAC0-7D36B98E4D5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8919" y="1354089"/>
                <a:ext cx="8431670" cy="4993659"/>
              </a:xfrm>
            </p:spPr>
            <p:txBody>
              <a:bodyPr/>
              <a:lstStyle/>
              <a:p>
                <a:r>
                  <a:rPr lang="en-US" b="0" dirty="0"/>
                  <a:t>In gaussian approximation</a:t>
                </a:r>
                <a:br>
                  <a:rPr lang="en-US" b="0" dirty="0"/>
                </a:b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𝜋𝛼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f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dirty="0"/>
                  <a:t>,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br>
                  <a:rPr lang="en-US" dirty="0"/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Quark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ransport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parameter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related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to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gluon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density</m:t>
                    </m:r>
                    <m:r>
                      <m:rPr>
                        <m:nor/>
                      </m:rPr>
                      <a:rPr lang="en-US" b="0" i="0" dirty="0" smtClean="0"/>
                      <m:t> </m:t>
                    </m:r>
                    <m:r>
                      <m:rPr>
                        <m:nor/>
                      </m:rPr>
                      <a:rPr lang="en-US" dirty="0"/>
                      <m:t>(</m:t>
                    </m:r>
                    <m:r>
                      <m:rPr>
                        <m:nor/>
                      </m:rPr>
                      <a:rPr lang="en-US" b="0" i="0" dirty="0" smtClean="0"/>
                      <m:t>due</m:t>
                    </m:r>
                    <m:r>
                      <m:rPr>
                        <m:nor/>
                      </m:rPr>
                      <a:rPr lang="en-US" b="0" i="0" dirty="0" smtClean="0"/>
                      <m:t> </m:t>
                    </m:r>
                    <m:r>
                      <m:rPr>
                        <m:nor/>
                      </m:rPr>
                      <a:rPr lang="en-US" b="0" i="0" dirty="0" smtClean="0"/>
                      <m:t>to</m:t>
                    </m:r>
                    <m:r>
                      <m:rPr>
                        <m:nor/>
                      </m:rPr>
                      <a:rPr lang="en-US" b="0" i="0" dirty="0" smtClean="0"/>
                      <m:t> </m:t>
                    </m:r>
                    <m:r>
                      <m:rPr>
                        <m:nor/>
                      </m:rPr>
                      <a:rPr lang="en-US" dirty="0"/>
                      <m:t>interaction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with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gluons</m:t>
                    </m:r>
                    <m:r>
                      <m:rPr>
                        <m:nor/>
                      </m:rPr>
                      <a:rPr lang="en-US" dirty="0"/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Jets are sensitive to TMD PD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onl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7C5C60-153B-7C4B-BAC0-7D36B98E4D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9" y="1354089"/>
                <a:ext cx="8431670" cy="4993659"/>
              </a:xfrm>
              <a:blipFill>
                <a:blip r:embed="rId2"/>
                <a:stretch>
                  <a:fillRect l="-902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627337-E879-D545-88ED-F8F7D46EB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954B74D-ABF6-874C-BA72-154E4B841A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65" y="4153983"/>
            <a:ext cx="8081777" cy="261671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7C3CEB-C1C2-AD4B-8152-6D9031C203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842" y="3318453"/>
            <a:ext cx="7124615" cy="10649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91DEE79-C535-B44B-9C7B-3CF5907DF3F6}"/>
                  </a:ext>
                </a:extLst>
              </p:cNvPr>
              <p:cNvSpPr txBox="1"/>
              <p:nvPr/>
            </p:nvSpPr>
            <p:spPr>
              <a:xfrm>
                <a:off x="2144805" y="6292684"/>
                <a:ext cx="685800" cy="48340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⟨"/>
                              <m:endChr m:val="〉"/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1200" b="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91DEE79-C535-B44B-9C7B-3CF5907DF3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805" y="6292684"/>
                <a:ext cx="685800" cy="4834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003C5B1-2996-0D4A-BE4F-C2A7DFF92242}"/>
                  </a:ext>
                </a:extLst>
              </p:cNvPr>
              <p:cNvSpPr txBox="1"/>
              <p:nvPr/>
            </p:nvSpPr>
            <p:spPr>
              <a:xfrm>
                <a:off x="5627597" y="6404557"/>
                <a:ext cx="685800" cy="48340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begChr m:val="⟨"/>
                              <m:endChr m:val="〉"/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en-US" sz="1200" b="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003C5B1-2996-0D4A-BE4F-C2A7DFF922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597" y="6404557"/>
                <a:ext cx="685800" cy="4834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2388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794F33-727B-F748-A36A-352054E94D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F209B0-EC45-5743-B129-F2D9E319C6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1434" y="2884395"/>
            <a:ext cx="7563062" cy="2972536"/>
          </a:xfrm>
        </p:spPr>
        <p:txBody>
          <a:bodyPr/>
          <a:lstStyle/>
          <a:p>
            <a:r>
              <a:rPr lang="en-US" dirty="0"/>
              <a:t>Thank you all for your contributions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FCDEF9-1C3E-7D42-A9F3-5328412E2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6219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5D503C-D727-B344-B686-A26860C6C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817519-AF01-BA44-9DC5-D0149640DB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BA9D04-51C0-494C-A0E0-82A4F5CC5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34052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B93DDD2-8685-A548-88EB-DFB918D587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2976" y="966783"/>
            <a:ext cx="4044950" cy="21426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2D91714-BBAC-B842-99F2-6F0ED428951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0" y="408633"/>
                <a:ext cx="9144000" cy="487490"/>
              </a:xfrm>
            </p:spPr>
            <p:txBody>
              <a:bodyPr/>
              <a:lstStyle/>
              <a:p>
                <a:r>
                  <a:rPr lang="en-US" sz="3000" dirty="0"/>
                  <a:t>Diffractive DVCS and photoproduction of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latin typeface="Cambria Math" panose="02040503050406030204" pitchFamily="18" charset="0"/>
                      </a:rPr>
                      <m:t>𝜸𝜸</m:t>
                    </m:r>
                  </m:oMath>
                </a14:m>
                <a:r>
                  <a:rPr lang="en-US" sz="3000" dirty="0"/>
                  <a:t> /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latin typeface="Cambria Math" panose="02040503050406030204" pitchFamily="18" charset="0"/>
                      </a:rPr>
                      <m:t>𝜸𝝆</m:t>
                    </m:r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2D91714-BBAC-B842-99F2-6F0ED42895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408633"/>
                <a:ext cx="9144000" cy="487490"/>
              </a:xfrm>
              <a:blipFill>
                <a:blip r:embed="rId3"/>
                <a:stretch>
                  <a:fillRect l="-1667" t="-23077" b="-4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A7BC67B-F8ED-0440-B93F-904B2BC8FD4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5527" y="2038111"/>
                <a:ext cx="8464378" cy="4993659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New processes to be explored</a:t>
                </a:r>
              </a:p>
              <a:p>
                <a:r>
                  <a:rPr lang="en-US" dirty="0"/>
                  <a:t>Diffractive DVCS and meson production</a:t>
                </a:r>
              </a:p>
              <a:p>
                <a:pPr lvl="1"/>
                <a:r>
                  <a:rPr lang="en-US" dirty="0"/>
                  <a:t>Diffractive processes make up large part </a:t>
                </a:r>
                <a:br>
                  <a:rPr lang="en-US" dirty="0"/>
                </a:br>
                <a:r>
                  <a:rPr lang="en-US" dirty="0"/>
                  <a:t>of the x-section</a:t>
                </a:r>
              </a:p>
              <a:p>
                <a:pPr lvl="1"/>
                <a:r>
                  <a:rPr lang="en-US" dirty="0"/>
                  <a:t>Covers different regime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/>
                  <a:t>decorrelates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r>
                  <a:rPr lang="en-US" b="0" dirty="0"/>
                  <a:t>Photoprodu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𝛾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𝛾𝜌</m:t>
                    </m:r>
                  </m:oMath>
                </a14:m>
                <a:r>
                  <a:rPr lang="en-US" dirty="0"/>
                  <a:t> probe different kinematics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Chiral odd GPDs can be accessed using decay distribu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onnection to </a:t>
                </a:r>
                <a:r>
                  <a:rPr lang="en-US" dirty="0" err="1"/>
                  <a:t>transversity</a:t>
                </a: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A7BC67B-F8ED-0440-B93F-904B2BC8FD4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527" y="2038111"/>
                <a:ext cx="8464378" cy="4993659"/>
              </a:xfrm>
              <a:blipFill>
                <a:blip r:embed="rId4"/>
                <a:stretch>
                  <a:fillRect l="-900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E427EE-292A-2C4D-AE4E-97355F8D5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09234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19F6E3-5B9F-6B42-92C9-84F2704D9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0C80A9-538F-EA42-AB8A-EAFB2CEA4C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207CED-B690-7F4F-83BB-53ED3324F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F52249-C592-1048-8B23-0F1CE8EAE8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5168" y="4852183"/>
            <a:ext cx="3035080" cy="198850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01B880F-A2A4-644B-BFBF-16785B499B4C}"/>
              </a:ext>
            </a:extLst>
          </p:cNvPr>
          <p:cNvSpPr txBox="1"/>
          <p:nvPr/>
        </p:nvSpPr>
        <p:spPr>
          <a:xfrm>
            <a:off x="6884304" y="5261666"/>
            <a:ext cx="12142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nsor</a:t>
            </a:r>
            <a:br>
              <a:rPr lang="en-US" dirty="0"/>
            </a:br>
            <a:r>
              <a:rPr lang="en-US" dirty="0"/>
              <a:t>asymmet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1F4C8E6-6C69-7E46-9868-7D62B70F449C}"/>
                  </a:ext>
                </a:extLst>
              </p:cNvPr>
              <p:cNvSpPr txBox="1"/>
              <p:nvPr/>
            </p:nvSpPr>
            <p:spPr>
              <a:xfrm>
                <a:off x="2653796" y="5602564"/>
                <a:ext cx="337137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ensor polarized up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≈2.5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𝐺𝑒𝑉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1F4C8E6-6C69-7E46-9868-7D62B70F4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3796" y="5602564"/>
                <a:ext cx="3371372" cy="646331"/>
              </a:xfrm>
              <a:prstGeom prst="rect">
                <a:avLst/>
              </a:prstGeom>
              <a:blipFill>
                <a:blip r:embed="rId3"/>
                <a:stretch>
                  <a:fillRect l="-1498" t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56393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D83B36-24DC-7043-B7CF-59BB2E94D9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-hadron and je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B6F5FC-B692-3A4A-BE00-0D8DADACE2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1DDBB6-3BDC-8647-8791-1C52A44578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1467" y="4485431"/>
            <a:ext cx="5761452" cy="2311114"/>
          </a:xfrm>
          <a:prstGeom prst="rect">
            <a:avLst/>
          </a:prstGeom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1B8CDAA8-A212-0443-89E3-26CFD54A1A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E730D33-4FC6-1F4E-AF7D-21BA299AF6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425231" y="4995914"/>
            <a:ext cx="6007100" cy="927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A8D5208-3F6F-1F48-9CDF-7039594D4A29}"/>
                  </a:ext>
                </a:extLst>
              </p:cNvPr>
              <p:cNvSpPr txBox="1"/>
              <p:nvPr/>
            </p:nvSpPr>
            <p:spPr>
              <a:xfrm>
                <a:off x="730587" y="2285610"/>
                <a:ext cx="783509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Quark transport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en-US" dirty="0"/>
                  <a:t> related to gluon density (interaction with gluons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A8D5208-3F6F-1F48-9CDF-7039594D4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87" y="2285610"/>
                <a:ext cx="7835094" cy="646331"/>
              </a:xfrm>
              <a:prstGeom prst="rect">
                <a:avLst/>
              </a:prstGeom>
              <a:blipFill>
                <a:blip r:embed="rId4"/>
                <a:stretch>
                  <a:fillRect l="-647" t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12264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4F6B31-807E-BD46-8917-9762701361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son form fa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C1F5A4-CC88-8F40-9B0D-CB69E258A5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lucidating in vis a vis mass generation (see also discussion about mass generation in 7.1) (kaon 1/3 </a:t>
            </a:r>
            <a:r>
              <a:rPr lang="en-US" dirty="0" err="1"/>
              <a:t>higgs</a:t>
            </a:r>
            <a:r>
              <a:rPr lang="en-US" dirty="0"/>
              <a:t>, pion almost 100% QCD)</a:t>
            </a:r>
          </a:p>
          <a:p>
            <a:r>
              <a:rPr lang="en-US" dirty="0"/>
              <a:t>(how is F extracted again?)</a:t>
            </a:r>
          </a:p>
          <a:p>
            <a:r>
              <a:rPr lang="en-US" dirty="0"/>
              <a:t>Kaon cloud unclear, to be verified by </a:t>
            </a:r>
            <a:r>
              <a:rPr lang="en-US" dirty="0" err="1"/>
              <a:t>Jlab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sigma0/lambda ratio to get \</a:t>
            </a:r>
            <a:r>
              <a:rPr lang="en-US" dirty="0" err="1">
                <a:sym typeface="Wingdings" pitchFamily="2" charset="2"/>
              </a:rPr>
              <a:t>sigma_L</a:t>
            </a:r>
            <a:r>
              <a:rPr lang="en-US" dirty="0">
                <a:sym typeface="Wingdings" pitchFamily="2" charset="2"/>
              </a:rPr>
              <a:t>/</a:t>
            </a:r>
            <a:r>
              <a:rPr lang="en-US" dirty="0" err="1">
                <a:sym typeface="Wingdings" pitchFamily="2" charset="2"/>
              </a:rPr>
              <a:t>sigma_T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EC2225-2693-E349-8D1F-3E29B68D54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1137" y="3996690"/>
            <a:ext cx="2997622" cy="2004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6834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56DA13-E5C5-0A43-B739-A5FA43961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5C654E-9523-4045-9233-3A3EF9E4CC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178C9E-EA1B-8B4E-B51F-ADDD90D271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5778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694169-96C7-F94E-A409-FC1068F03D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PD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F3D486-0579-9342-A2C4-8500FFCEB9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8919" y="1354089"/>
            <a:ext cx="4623299" cy="4993659"/>
          </a:xfrm>
        </p:spPr>
        <p:txBody>
          <a:bodyPr/>
          <a:lstStyle/>
          <a:p>
            <a:r>
              <a:rPr lang="en-US" dirty="0"/>
              <a:t>GPDs are related to CFF which </a:t>
            </a:r>
            <a:br>
              <a:rPr lang="en-US" dirty="0"/>
            </a:br>
            <a:r>
              <a:rPr lang="en-US" dirty="0"/>
              <a:t>in general contain convolutions</a:t>
            </a:r>
          </a:p>
          <a:p>
            <a:r>
              <a:rPr lang="en-US" dirty="0"/>
              <a:t>Impact picture is FT of t dependence</a:t>
            </a:r>
          </a:p>
          <a:p>
            <a:r>
              <a:rPr lang="en-US" dirty="0">
                <a:sym typeface="Wingdings" pitchFamily="2" charset="2"/>
              </a:rPr>
              <a:t>large kinematic coverage essential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D5A2FB-F365-DC41-9A97-0349E1680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4AE04B-2EC8-6044-B22F-E8B36ED261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276" y="3555999"/>
            <a:ext cx="3254509" cy="21180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2911971-2FBE-AE4E-A01E-5321DEB134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0962" y="4027054"/>
            <a:ext cx="3481587" cy="226579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00A4FBB-1F6D-A848-8FC0-216C09C9C7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2325" y="1370964"/>
            <a:ext cx="3971152" cy="2601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44967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02498C-D50C-C443-9DA7-36E5BE4D5D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er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360CB3-B28A-CD42-B464-50A6F99D6C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9811" y="1126966"/>
            <a:ext cx="8464378" cy="4993659"/>
          </a:xfrm>
        </p:spPr>
        <p:txBody>
          <a:bodyPr/>
          <a:lstStyle/>
          <a:p>
            <a:r>
              <a:rPr lang="en-US" dirty="0"/>
              <a:t>Common theme on EIC impact</a:t>
            </a:r>
          </a:p>
          <a:p>
            <a:pPr lvl="1"/>
            <a:r>
              <a:rPr lang="en-US" dirty="0"/>
              <a:t>Extended </a:t>
            </a:r>
            <a:r>
              <a:rPr lang="en-US" dirty="0">
                <a:solidFill>
                  <a:srgbClr val="C00000"/>
                </a:solidFill>
              </a:rPr>
              <a:t>kinematic coverage </a:t>
            </a:r>
            <a:r>
              <a:rPr lang="en-US" dirty="0"/>
              <a:t>and </a:t>
            </a:r>
            <a:r>
              <a:rPr lang="en-US" dirty="0">
                <a:solidFill>
                  <a:srgbClr val="C00000"/>
                </a:solidFill>
              </a:rPr>
              <a:t>precision</a:t>
            </a:r>
            <a:r>
              <a:rPr lang="en-US" dirty="0"/>
              <a:t>, along with polarization </a:t>
            </a:r>
            <a:br>
              <a:rPr lang="en-US" dirty="0"/>
            </a:br>
            <a:r>
              <a:rPr lang="en-US" dirty="0"/>
              <a:t>and possible beam charge degrees of freedom allow multi-pronged approach </a:t>
            </a:r>
            <a:r>
              <a:rPr lang="en-US">
                <a:sym typeface="Wingdings" pitchFamily="2" charset="2"/>
              </a:rPr>
              <a:t>needed </a:t>
            </a:r>
            <a:r>
              <a:rPr lang="en-US"/>
              <a:t>to </a:t>
            </a:r>
            <a:r>
              <a:rPr lang="en-US" dirty="0"/>
              <a:t>extract multidimensional objects</a:t>
            </a:r>
          </a:p>
          <a:p>
            <a:pPr lvl="1"/>
            <a:r>
              <a:rPr lang="en-US" dirty="0"/>
              <a:t>TMD factorization is valid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83390B-E61D-A94A-A7D1-0EBFBF3D5D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ACD9146-523E-3847-8F2B-EB7EE8C023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047" y="3053969"/>
            <a:ext cx="4171800" cy="287149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7E80B7-C3AE-0445-9E2C-3A8E95BF29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0719" y="3037922"/>
            <a:ext cx="4460228" cy="2887546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777284E-E295-2C4E-B306-4B7A8B4C8B0E}"/>
              </a:ext>
            </a:extLst>
          </p:cNvPr>
          <p:cNvCxnSpPr/>
          <p:nvPr/>
        </p:nvCxnSpPr>
        <p:spPr>
          <a:xfrm flipV="1">
            <a:off x="234161" y="2733535"/>
            <a:ext cx="0" cy="319193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4B1698D-6963-7144-A259-58F6337F20CE}"/>
              </a:ext>
            </a:extLst>
          </p:cNvPr>
          <p:cNvCxnSpPr>
            <a:cxnSpLocks/>
          </p:cNvCxnSpPr>
          <p:nvPr/>
        </p:nvCxnSpPr>
        <p:spPr>
          <a:xfrm flipH="1">
            <a:off x="555298" y="6230867"/>
            <a:ext cx="3439297" cy="0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045324-18E5-A640-8861-9A87FB5EDFBE}"/>
                  </a:ext>
                </a:extLst>
              </p:cNvPr>
              <p:cNvSpPr txBox="1"/>
              <p:nvPr/>
            </p:nvSpPr>
            <p:spPr>
              <a:xfrm>
                <a:off x="567884" y="2743014"/>
                <a:ext cx="6471965" cy="369332"/>
              </a:xfrm>
              <a:prstGeom prst="rect">
                <a:avLst/>
              </a:prstGeom>
              <a:solidFill>
                <a:srgbClr val="92D050">
                  <a:alpha val="41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Larg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lever arm: probe evolution, disentangle contributions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2045324-18E5-A640-8861-9A87FB5ED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84" y="2743014"/>
                <a:ext cx="6471965" cy="369332"/>
              </a:xfrm>
              <a:prstGeom prst="rect">
                <a:avLst/>
              </a:prstGeom>
              <a:blipFill>
                <a:blip r:embed="rId4"/>
                <a:stretch>
                  <a:fillRect l="-783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9DB3629-943F-9244-944E-108D256688E2}"/>
                  </a:ext>
                </a:extLst>
              </p:cNvPr>
              <p:cNvSpPr txBox="1"/>
              <p:nvPr/>
            </p:nvSpPr>
            <p:spPr>
              <a:xfrm>
                <a:off x="555298" y="6315782"/>
                <a:ext cx="5212774" cy="369332"/>
              </a:xfrm>
              <a:prstGeom prst="rect">
                <a:avLst/>
              </a:prstGeom>
              <a:solidFill>
                <a:srgbClr val="92D050">
                  <a:alpha val="56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overage to low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access sea and gluon distributions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9DB3629-943F-9244-944E-108D256688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298" y="6315782"/>
                <a:ext cx="5212774" cy="369332"/>
              </a:xfrm>
              <a:prstGeom prst="rect">
                <a:avLst/>
              </a:prstGeom>
              <a:blipFill>
                <a:blip r:embed="rId5"/>
                <a:stretch>
                  <a:fillRect l="-971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55051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058B57-4B58-CC45-9F8D-EFB6D52D3E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7A6202-9BC8-FB45-95F5-E910F61510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5018" y="1354089"/>
            <a:ext cx="7878617" cy="129378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AAD067-00D7-8843-9E54-63F5E102F6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1763854-5B1B-0740-B257-CF38A5DFE4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018" y="2046037"/>
            <a:ext cx="7878617" cy="4811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57834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543272-7124-A341-B173-54D6F31EA1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M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4E015C-8C52-7C42-B8E4-E803DA8868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135DD-43AC-9F46-AA9C-B6E603918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BD3AD14-14A8-DB4D-BDA1-BC0DC490F1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25761" y="1444211"/>
            <a:ext cx="9144000" cy="813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09644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1B6F3-2188-D548-943C-75D11C109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3EB670-E91D-0E40-A522-FFB53B64DB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MT </a:t>
            </a:r>
            <a:r>
              <a:rPr lang="en-US" dirty="0">
                <a:sym typeface="Wingdings" pitchFamily="2" charset="2"/>
              </a:rPr>
              <a:t> D term (with positron beam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483AB6-DC83-834D-9D5F-9C42B55BA2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61254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9EFBDC-A6F5-064D-AB19-9204BFC99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GPD measurements in meson p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3F22D0-451E-EF4F-9966-2306A844A8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Heavy: access to gluons</a:t>
            </a:r>
          </a:p>
          <a:p>
            <a:pPr lvl="1"/>
            <a:r>
              <a:rPr lang="en-US" dirty="0"/>
              <a:t>Vector : similar to DVCS but allows quark flavor separation</a:t>
            </a:r>
          </a:p>
          <a:p>
            <a:pPr lvl="1"/>
            <a:r>
              <a:rPr lang="en-US" dirty="0"/>
              <a:t>Light pseudoscalar: access to parity odd and chiral odd GPDs, connection to </a:t>
            </a:r>
            <a:r>
              <a:rPr lang="en-US" dirty="0" err="1"/>
              <a:t>transversity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8A067-6B0F-EE44-9B6D-9862458D6F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8148E9-6CE8-8840-8BF4-52D205D1932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7299"/>
          <a:stretch/>
        </p:blipFill>
        <p:spPr>
          <a:xfrm>
            <a:off x="6153874" y="3442318"/>
            <a:ext cx="2990126" cy="3025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7945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5A9813-5232-034F-9A23-C9CA4E6FAC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6ECBE9-CA36-EA47-82B6-383888CF5F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”Golden channels”… :.?</a:t>
            </a:r>
          </a:p>
          <a:p>
            <a:r>
              <a:rPr lang="en-US" dirty="0"/>
              <a:t>TMDs, </a:t>
            </a:r>
          </a:p>
          <a:p>
            <a:pPr lvl="1"/>
            <a:r>
              <a:rPr lang="en-US" dirty="0"/>
              <a:t>Precision in </a:t>
            </a:r>
            <a:r>
              <a:rPr lang="en-US" dirty="0" err="1"/>
              <a:t>x,kT</a:t>
            </a:r>
            <a:endParaRPr lang="en-US" dirty="0"/>
          </a:p>
          <a:p>
            <a:pPr lvl="1"/>
            <a:r>
              <a:rPr lang="en-US" dirty="0"/>
              <a:t>Evolution (</a:t>
            </a:r>
            <a:r>
              <a:rPr lang="en-US" dirty="0">
                <a:sym typeface="Wingdings" pitchFamily="2" charset="2"/>
              </a:rPr>
              <a:t> strong suite of the EIC)</a:t>
            </a:r>
          </a:p>
          <a:p>
            <a:r>
              <a:rPr lang="en-US" dirty="0">
                <a:sym typeface="Wingdings" pitchFamily="2" charset="2"/>
              </a:rPr>
              <a:t>Collins/</a:t>
            </a:r>
            <a:r>
              <a:rPr lang="en-US" dirty="0" err="1">
                <a:sym typeface="Wingdings" pitchFamily="2" charset="2"/>
              </a:rPr>
              <a:t>Sivers</a:t>
            </a:r>
            <a:r>
              <a:rPr lang="en-US" dirty="0">
                <a:sym typeface="Wingdings" pitchFamily="2" charset="2"/>
              </a:rPr>
              <a:t> Tensor charge</a:t>
            </a:r>
          </a:p>
          <a:p>
            <a:r>
              <a:rPr lang="en-US" dirty="0">
                <a:sym typeface="Wingdings" pitchFamily="2" charset="2"/>
              </a:rPr>
              <a:t>Gluon TMDs di-hadrons, jets, heavy quarks</a:t>
            </a:r>
          </a:p>
          <a:p>
            <a:r>
              <a:rPr lang="en-US" dirty="0">
                <a:sym typeface="Wingdings" pitchFamily="2" charset="2"/>
              </a:rPr>
              <a:t>Di-hadron </a:t>
            </a:r>
          </a:p>
          <a:p>
            <a:r>
              <a:rPr lang="en-US" dirty="0">
                <a:sym typeface="Wingdings" pitchFamily="2" charset="2"/>
              </a:rPr>
              <a:t>Jets</a:t>
            </a:r>
          </a:p>
          <a:p>
            <a:r>
              <a:rPr lang="en-US" dirty="0">
                <a:sym typeface="Wingdings" pitchFamily="2" charset="2"/>
              </a:rPr>
              <a:t>Wigner</a:t>
            </a:r>
          </a:p>
          <a:p>
            <a:endParaRPr lang="en-US" dirty="0">
              <a:sym typeface="Wingdings" pitchFamily="2" charset="2"/>
            </a:endParaRPr>
          </a:p>
          <a:p>
            <a:pPr marL="457200" lvl="1" indent="0">
              <a:buNone/>
            </a:pPr>
            <a:r>
              <a:rPr lang="en-US" dirty="0"/>
              <a:t>	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279151-C5FA-BC44-89C6-6FF4DD4058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13019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352BF-3BB6-1C4F-88FE-C384594293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ht nucle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CD4D33-4CB3-6545-8B62-4CE426C5A7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herent DVCS by detecting </a:t>
            </a:r>
            <a:r>
              <a:rPr lang="en-US" dirty="0" err="1"/>
              <a:t>recoling</a:t>
            </a:r>
            <a:r>
              <a:rPr lang="en-US" dirty="0"/>
              <a:t> nucleon </a:t>
            </a:r>
          </a:p>
          <a:p>
            <a:r>
              <a:rPr lang="en-US" dirty="0"/>
              <a:t>Deuterium </a:t>
            </a:r>
            <a:r>
              <a:rPr lang="en-US" dirty="0">
                <a:sym typeface="Wingdings" pitchFamily="2" charset="2"/>
              </a:rPr>
              <a:t>tensor polarization</a:t>
            </a:r>
          </a:p>
          <a:p>
            <a:r>
              <a:rPr lang="en-US" dirty="0">
                <a:sym typeface="Wingdings" pitchFamily="2" charset="2"/>
              </a:rPr>
              <a:t>Medium Modification azimuthal modulation</a:t>
            </a:r>
          </a:p>
          <a:p>
            <a:r>
              <a:rPr lang="en-US" dirty="0">
                <a:sym typeface="Wingdings" pitchFamily="2" charset="2"/>
              </a:rPr>
              <a:t>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5D2796-73CD-2E4F-AF16-A919FD2A7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28505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D23460-493E-1D41-BB16-9F32D1586A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D78266-6AAB-6240-B32C-74C28EA129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aging in position space and GPDs</a:t>
            </a:r>
          </a:p>
          <a:p>
            <a:r>
              <a:rPr lang="en-US" dirty="0"/>
              <a:t>TMDs</a:t>
            </a:r>
          </a:p>
          <a:p>
            <a:r>
              <a:rPr lang="en-US" dirty="0"/>
              <a:t>Wigner functions</a:t>
            </a:r>
          </a:p>
          <a:p>
            <a:r>
              <a:rPr lang="en-US" dirty="0"/>
              <a:t>Nuclei</a:t>
            </a:r>
          </a:p>
        </p:txBody>
      </p:sp>
    </p:spTree>
    <p:extLst>
      <p:ext uri="{BB962C8B-B14F-4D97-AF65-F5344CB8AC3E}">
        <p14:creationId xmlns:p14="http://schemas.microsoft.com/office/powerpoint/2010/main" val="25648666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4C0D28-0246-3E46-AE78-B897E38BA3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ing in Position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E604AA8-3742-B744-AC3B-ACD02837C99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34719" y="2226469"/>
                <a:ext cx="7886700" cy="3263504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Form factor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probe magnetic form factors to highest Q2 (I guess at low Q2 one loses sensitivity anyways…) 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𝜖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≈1</m:t>
                    </m:r>
                  </m:oMath>
                </a14:m>
                <a:r>
                  <a:rPr lang="en-US" dirty="0"/>
                  <a:t>(unlike fixed target) </a:t>
                </a:r>
                <a:r>
                  <a:rPr lang="en-US" dirty="0">
                    <a:sym typeface="Wingdings" pitchFamily="2" charset="2"/>
                  </a:rPr>
                  <a:t> I guess that means no G_E?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Q2&gt; 1.0 (acceptance for Q2 &lt; 1.0 not there for electron), proton will need far forward detectors for low Q2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No double spin asymmetries (too small)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Adding positron beam will help with studying two-photon processes</a:t>
                </a:r>
              </a:p>
              <a:p>
                <a:pPr lvl="1"/>
                <a:endParaRPr lang="en-US" dirty="0">
                  <a:sym typeface="Wingdings" pitchFamily="2" charset="2"/>
                </a:endParaRPr>
              </a:p>
              <a:p>
                <a:pPr lvl="1"/>
                <a:r>
                  <a:rPr lang="en-US" dirty="0">
                    <a:sym typeface="Wingdings" pitchFamily="2" charset="2"/>
                  </a:rPr>
                  <a:t>e-d possible up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=5 </m:t>
                    </m:r>
                  </m:oMath>
                </a14:m>
                <a:r>
                  <a:rPr lang="en-US" dirty="0">
                    <a:sym typeface="Wingdings" pitchFamily="2" charset="2"/>
                  </a:rPr>
                  <a:t>GeV</a:t>
                </a:r>
                <a:r>
                  <a:rPr lang="en-US" baseline="30000" dirty="0">
                    <a:sym typeface="Wingdings" pitchFamily="2" charset="2"/>
                  </a:rPr>
                  <a:t>2</a:t>
                </a:r>
                <a:r>
                  <a:rPr lang="en-US" dirty="0">
                    <a:sym typeface="Wingdings" pitchFamily="2" charset="2"/>
                  </a:rPr>
                  <a:t>	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Tensor polarization </a:t>
                </a:r>
                <a:r>
                  <a:rPr lang="en-US" dirty="0" err="1">
                    <a:sym typeface="Wingdings" pitchFamily="2" charset="2"/>
                  </a:rPr>
                  <a:t>measureents</a:t>
                </a:r>
                <a:r>
                  <a:rPr lang="en-US" dirty="0">
                    <a:sym typeface="Wingdings" pitchFamily="2" charset="2"/>
                  </a:rPr>
                  <a:t> up to 2.5GeV2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E604AA8-3742-B744-AC3B-ACD02837C99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4719" y="2226469"/>
                <a:ext cx="7886700" cy="3263504"/>
              </a:xfrm>
              <a:blipFill>
                <a:blip r:embed="rId2"/>
                <a:stretch>
                  <a:fillRect l="-963" t="-4651" b="-1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22695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5C95BA-4C57-484B-BA28-EB1F1691ED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785A99-7B35-CC44-8748-F246EF90C5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uclei</a:t>
            </a:r>
          </a:p>
          <a:p>
            <a:pPr lvl="1"/>
            <a:r>
              <a:rPr lang="en-US" dirty="0"/>
              <a:t>Tensor polarization possible at EIC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848819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498439-38EC-1745-B5CE-E82E1BDB9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P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157A8E-3027-E546-8249-833C837DFB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[306][309],[310]</a:t>
            </a:r>
          </a:p>
          <a:p>
            <a:endParaRPr lang="en-US" dirty="0"/>
          </a:p>
          <a:p>
            <a:r>
              <a:rPr lang="en-US" dirty="0"/>
              <a:t>See pub in [306]</a:t>
            </a:r>
          </a:p>
          <a:p>
            <a:endParaRPr lang="en-US" dirty="0"/>
          </a:p>
          <a:p>
            <a:r>
              <a:rPr lang="en-US" dirty="0"/>
              <a:t>Form factor of EMT</a:t>
            </a:r>
          </a:p>
        </p:txBody>
      </p:sp>
    </p:spTree>
    <p:extLst>
      <p:ext uri="{BB962C8B-B14F-4D97-AF65-F5344CB8AC3E}">
        <p14:creationId xmlns:p14="http://schemas.microsoft.com/office/powerpoint/2010/main" val="5295598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0CEEB4-020F-C543-8931-1493B98FB9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cleon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62730D0-A8C6-0143-9B0F-4CC53EE789D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95840" y="318375"/>
            <a:ext cx="2823414" cy="199879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48323C-CCDF-4443-92C3-695EAAA6B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57768B-F023-E149-A295-B4F0EE8008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2148" y="2248932"/>
            <a:ext cx="3021119" cy="199879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95DB69C-F271-F74A-B1ED-D0F47EC8CC0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2434" y="2631560"/>
                <a:ext cx="8464378" cy="499365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3pPr>
                <a:lvl4pPr marL="1657350" indent="-28575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Magnetic form factors up to the highes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Nucleon FF up to ~45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Deuteron up to ~5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ensor polarized up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≈2.5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95DB69C-F271-F74A-B1ED-D0F47EC8CC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34" y="2631560"/>
                <a:ext cx="8464378" cy="4993659"/>
              </a:xfrm>
              <a:prstGeom prst="rect">
                <a:avLst/>
              </a:prstGeom>
              <a:blipFill>
                <a:blip r:embed="rId4"/>
                <a:stretch>
                  <a:fillRect l="-749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18D1843-CCA8-7348-8A59-6F6CE0D0AC5A}"/>
                  </a:ext>
                </a:extLst>
              </p:cNvPr>
              <p:cNvSpPr txBox="1"/>
              <p:nvPr/>
            </p:nvSpPr>
            <p:spPr>
              <a:xfrm>
                <a:off x="6926808" y="3557206"/>
                <a:ext cx="4936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𝑝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18D1843-CCA8-7348-8A59-6F6CE0D0AC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6808" y="3557206"/>
                <a:ext cx="493661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E601758-8489-E34C-8029-71F8883534E2}"/>
                  </a:ext>
                </a:extLst>
              </p:cNvPr>
              <p:cNvSpPr txBox="1"/>
              <p:nvPr/>
            </p:nvSpPr>
            <p:spPr>
              <a:xfrm>
                <a:off x="6653018" y="1565213"/>
                <a:ext cx="5029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E601758-8489-E34C-8029-71F888353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3018" y="1565213"/>
                <a:ext cx="50295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8D35DD49-F1D1-CF48-980B-FC5290D5E7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5840" y="4667724"/>
            <a:ext cx="3035080" cy="1988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6507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8A9EDA5-30DF-9D46-B870-9A7B853348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4207" y="3384943"/>
            <a:ext cx="3860557" cy="308239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7CC4BB9-83E8-044F-B972-F5D15D1EF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son Form Fa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F5ACDB0-4F74-8B40-9DBE-93B00FC5D8E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3766" y="1347365"/>
                <a:ext cx="8464378" cy="4993659"/>
              </a:xfrm>
            </p:spPr>
            <p:txBody>
              <a:bodyPr/>
              <a:lstStyle/>
              <a:p>
                <a:r>
                  <a:rPr lang="en-US" dirty="0"/>
                  <a:t>Interplay between emergent hadronic mass and Higgs-mass mechanis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determined due to QCD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from Higgs</a:t>
                </a:r>
              </a:p>
              <a:p>
                <a:r>
                  <a:rPr lang="en-US" dirty="0"/>
                  <a:t>From factor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, at low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scattering off pion cloud (also can ge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/>
                  <a:t> ratios)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/>
                  <a:t> form factor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till under investigation if scattering from</a:t>
                </a:r>
                <a:br>
                  <a:rPr lang="en-US" dirty="0"/>
                </a:br>
                <a:r>
                  <a:rPr lang="en-US" dirty="0"/>
                  <a:t>K cloud dominates at same kinematics a</a:t>
                </a:r>
                <a:br>
                  <a:rPr lang="en-US" dirty="0"/>
                </a:br>
                <a:r>
                  <a:rPr lang="en-US" dirty="0"/>
                  <a:t>and h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dirty="0"/>
                  <a:t>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dirty="0"/>
                  <a:t> can be verified </a:t>
                </a:r>
                <a:br>
                  <a:rPr lang="en-US" dirty="0"/>
                </a:b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robably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from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ossibility for first qua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br>
                  <a:rPr lang="en-US" dirty="0"/>
                </a:br>
                <a:r>
                  <a:rPr lang="en-US" dirty="0"/>
                  <a:t>measurement </a:t>
                </a:r>
                <a:br>
                  <a:rPr lang="en-US" dirty="0"/>
                </a:br>
                <a:r>
                  <a:rPr lang="en-US" dirty="0"/>
                  <a:t>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&gt;0.2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F5ACDB0-4F74-8B40-9DBE-93B00FC5D8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766" y="1347365"/>
                <a:ext cx="8464378" cy="4993659"/>
              </a:xfrm>
              <a:blipFill>
                <a:blip r:embed="rId3"/>
                <a:stretch>
                  <a:fillRect l="-900" t="-1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E131B6-8638-654D-8E75-37EA0CB2E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EC195B4-CCD7-EC43-B432-0A617CD2BAFD}"/>
                  </a:ext>
                </a:extLst>
              </p:cNvPr>
              <p:cNvSpPr txBox="1"/>
              <p:nvPr/>
            </p:nvSpPr>
            <p:spPr>
              <a:xfrm>
                <a:off x="6530109" y="6467336"/>
                <a:ext cx="22867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Us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5×10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EC195B4-CCD7-EC43-B432-0A617CD2BA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0109" y="6467336"/>
                <a:ext cx="2286716" cy="369332"/>
              </a:xfrm>
              <a:prstGeom prst="rect">
                <a:avLst/>
              </a:prstGeom>
              <a:blipFill>
                <a:blip r:embed="rId4"/>
                <a:stretch>
                  <a:fillRect l="-2210" t="-10000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48535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6" descr="Ritaglio schermata">
            <a:extLst>
              <a:ext uri="{FF2B5EF4-FFF2-40B4-BE49-F238E27FC236}">
                <a16:creationId xmlns:a16="http://schemas.microsoft.com/office/drawing/2014/main" id="{EC44E92D-1D9D-7F41-9800-EE4D84D75DD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77"/>
          <a:stretch/>
        </p:blipFill>
        <p:spPr>
          <a:xfrm>
            <a:off x="6193258" y="927586"/>
            <a:ext cx="2094383" cy="170584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B70260-4B1F-CB4B-A8B7-CC2864211C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589" y="275836"/>
            <a:ext cx="9521485" cy="487490"/>
          </a:xfrm>
        </p:spPr>
        <p:txBody>
          <a:bodyPr/>
          <a:lstStyle/>
          <a:p>
            <a:r>
              <a:rPr lang="en-US" sz="3400" dirty="0"/>
              <a:t>Generalized Parton Distribution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822850-B53E-2B41-BEB3-74F30DC40E0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2699" y="763326"/>
                <a:ext cx="7314420" cy="5818838"/>
              </a:xfrm>
            </p:spPr>
            <p:txBody>
              <a:bodyPr>
                <a:normAutofit/>
              </a:bodyPr>
              <a:lstStyle/>
              <a:p>
                <a:endParaRPr lang="en-US" dirty="0"/>
              </a:p>
              <a:p>
                <a:r>
                  <a:rPr lang="en-US" dirty="0"/>
                  <a:t>Four chiral even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̃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̃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four chiral od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Depend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an be related to impact parameter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∫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⋅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q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822850-B53E-2B41-BEB3-74F30DC40E0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2699" y="763326"/>
                <a:ext cx="7314420" cy="5818838"/>
              </a:xfrm>
              <a:blipFill>
                <a:blip r:embed="rId3"/>
                <a:stretch>
                  <a:fillRect l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F39F5B-0FA9-A74D-9C12-C38E3D031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4967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4C3138-2D00-2045-93A5-F9A3CD9A55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919" y="315514"/>
            <a:ext cx="8835081" cy="487490"/>
          </a:xfrm>
        </p:spPr>
        <p:txBody>
          <a:bodyPr/>
          <a:lstStyle/>
          <a:p>
            <a:r>
              <a:rPr lang="en-US" sz="3200" dirty="0"/>
              <a:t>Energy Momentum Tensor Form Fa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773BEA3-2101-2E4C-9EFB-4DC1BB1592F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8919" y="1354089"/>
                <a:ext cx="2976920" cy="4993659"/>
              </a:xfrm>
            </p:spPr>
            <p:txBody>
              <a:bodyPr/>
              <a:lstStyle/>
              <a:p>
                <a:r>
                  <a:rPr lang="en-US" dirty="0"/>
                  <a:t>Need complete set of observables including spin and beam-charge asymmetries to </a:t>
                </a:r>
                <a:r>
                  <a:rPr lang="en-US" dirty="0" err="1"/>
                  <a:t>meaningfuly</a:t>
                </a:r>
                <a:r>
                  <a:rPr lang="en-US" dirty="0"/>
                  <a:t>  constrain EMT factors includ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dirty="0"/>
                  <a:t>term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773BEA3-2101-2E4C-9EFB-4DC1BB1592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9" y="1354089"/>
                <a:ext cx="2976920" cy="4993659"/>
              </a:xfrm>
              <a:blipFill>
                <a:blip r:embed="rId2"/>
                <a:stretch>
                  <a:fillRect l="-2553" t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085E84-EE7A-A74A-9020-BF65A7B4D8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83557B2-29F3-8A4C-B321-0CAB2751E4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6197" y="1108737"/>
            <a:ext cx="5318884" cy="231068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97441A6-69FF-5343-8159-59BFD32B54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5839" y="3725154"/>
            <a:ext cx="5858161" cy="196147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A99ED3B-92F6-E446-9CF7-D98371151437}"/>
              </a:ext>
            </a:extLst>
          </p:cNvPr>
          <p:cNvSpPr txBox="1"/>
          <p:nvPr/>
        </p:nvSpPr>
        <p:spPr>
          <a:xfrm>
            <a:off x="7033260" y="5829300"/>
            <a:ext cx="14664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lide from N </a:t>
            </a:r>
            <a:r>
              <a:rPr lang="en-US" sz="1200" dirty="0" err="1"/>
              <a:t>d’Hos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858025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6" descr="Ritaglio schermata">
            <a:extLst>
              <a:ext uri="{FF2B5EF4-FFF2-40B4-BE49-F238E27FC236}">
                <a16:creationId xmlns:a16="http://schemas.microsoft.com/office/drawing/2014/main" id="{EC44E92D-1D9D-7F41-9800-EE4D84D75DD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77"/>
          <a:stretch/>
        </p:blipFill>
        <p:spPr>
          <a:xfrm>
            <a:off x="6193258" y="927586"/>
            <a:ext cx="2094383" cy="170584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B70260-4B1F-CB4B-A8B7-CC2864211C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589" y="275836"/>
            <a:ext cx="9521485" cy="487490"/>
          </a:xfrm>
        </p:spPr>
        <p:txBody>
          <a:bodyPr/>
          <a:lstStyle/>
          <a:p>
            <a:r>
              <a:rPr lang="en-US" sz="3400" dirty="0"/>
              <a:t>Generalized Parton Distribution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822850-B53E-2B41-BEB3-74F30DC40E0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2699" y="763326"/>
                <a:ext cx="7314420" cy="5818838"/>
              </a:xfrm>
            </p:spPr>
            <p:txBody>
              <a:bodyPr>
                <a:normAutofit/>
              </a:bodyPr>
              <a:lstStyle/>
              <a:p>
                <a:endParaRPr lang="en-US" dirty="0"/>
              </a:p>
              <a:p>
                <a:r>
                  <a:rPr lang="en-US" dirty="0"/>
                  <a:t>Four chiral even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̃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̃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four chiral od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Depend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an be related to impact parameter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∫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⋅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q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</a:t>
                </a:r>
              </a:p>
              <a:p>
                <a:r>
                  <a:rPr lang="en-US" dirty="0"/>
                  <a:t>  Accessed in exclusive processe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822850-B53E-2B41-BEB3-74F30DC40E0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2699" y="763326"/>
                <a:ext cx="7314420" cy="5818838"/>
              </a:xfrm>
              <a:blipFill>
                <a:blip r:embed="rId3"/>
                <a:stretch>
                  <a:fillRect l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F39F5B-0FA9-A74D-9C12-C38E3D031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DA2734B3-15E0-6247-AFE9-3D94435F727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" r="-1988"/>
          <a:stretch/>
        </p:blipFill>
        <p:spPr>
          <a:xfrm>
            <a:off x="551974" y="3562436"/>
            <a:ext cx="6445511" cy="20907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C16268-4AE1-0E42-8DEE-626EB0644BD6}"/>
              </a:ext>
            </a:extLst>
          </p:cNvPr>
          <p:cNvSpPr txBox="1"/>
          <p:nvPr/>
        </p:nvSpPr>
        <p:spPr>
          <a:xfrm>
            <a:off x="1181100" y="5433060"/>
            <a:ext cx="7550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VC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C0277A-7198-D24B-8D28-039AF3995E73}"/>
              </a:ext>
            </a:extLst>
          </p:cNvPr>
          <p:cNvSpPr txBox="1"/>
          <p:nvPr/>
        </p:nvSpPr>
        <p:spPr>
          <a:xfrm>
            <a:off x="3268980" y="5463540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C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CD16C9-653F-544F-AB9E-CC851EEB3D46}"/>
              </a:ext>
            </a:extLst>
          </p:cNvPr>
          <p:cNvSpPr txBox="1"/>
          <p:nvPr/>
        </p:nvSpPr>
        <p:spPr>
          <a:xfrm>
            <a:off x="5896542" y="5358441"/>
            <a:ext cx="1902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son Production</a:t>
            </a:r>
          </a:p>
        </p:txBody>
      </p:sp>
    </p:spTree>
    <p:extLst>
      <p:ext uri="{BB962C8B-B14F-4D97-AF65-F5344CB8AC3E}">
        <p14:creationId xmlns:p14="http://schemas.microsoft.com/office/powerpoint/2010/main" val="38084788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6" descr="Ritaglio schermata">
            <a:extLst>
              <a:ext uri="{FF2B5EF4-FFF2-40B4-BE49-F238E27FC236}">
                <a16:creationId xmlns:a16="http://schemas.microsoft.com/office/drawing/2014/main" id="{EC44E92D-1D9D-7F41-9800-EE4D84D75DD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77"/>
          <a:stretch/>
        </p:blipFill>
        <p:spPr>
          <a:xfrm>
            <a:off x="6193258" y="927586"/>
            <a:ext cx="2094383" cy="170584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5B70260-4B1F-CB4B-A8B7-CC2864211C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589" y="275836"/>
            <a:ext cx="9521485" cy="487490"/>
          </a:xfrm>
        </p:spPr>
        <p:txBody>
          <a:bodyPr/>
          <a:lstStyle/>
          <a:p>
            <a:r>
              <a:rPr lang="en-US" sz="3400" dirty="0"/>
              <a:t>Generalized Parton Distribution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822850-B53E-2B41-BEB3-74F30DC40E0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2283" y="763326"/>
                <a:ext cx="7464835" cy="5818838"/>
              </a:xfrm>
            </p:spPr>
            <p:txBody>
              <a:bodyPr>
                <a:normAutofit/>
              </a:bodyPr>
              <a:lstStyle/>
              <a:p>
                <a:endParaRPr lang="en-US" dirty="0"/>
              </a:p>
              <a:p>
                <a:r>
                  <a:rPr lang="en-US" dirty="0"/>
                  <a:t>Four chiral even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̃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̃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four chiral od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Depend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dirty="0"/>
              </a:p>
              <a:p>
                <a:r>
                  <a:rPr lang="en-US" dirty="0"/>
                  <a:t>Can be related to impact parameter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∫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⋅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q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</a:t>
                </a:r>
              </a:p>
              <a:p>
                <a:r>
                  <a:rPr lang="en-US" dirty="0"/>
                  <a:t>  Accessed in exclusive processe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822850-B53E-2B41-BEB3-74F30DC40E0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2283" y="763326"/>
                <a:ext cx="7464835" cy="5818838"/>
              </a:xfrm>
              <a:blipFill>
                <a:blip r:embed="rId3"/>
                <a:stretch>
                  <a:fillRect l="-1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F39F5B-0FA9-A74D-9C12-C38E3D031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DA2734B3-15E0-6247-AFE9-3D94435F72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026" y="3429000"/>
            <a:ext cx="4235453" cy="1401172"/>
          </a:xfrm>
          <a:prstGeom prst="rect">
            <a:avLst/>
          </a:prstGeom>
        </p:spPr>
      </p:pic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DF69E3BC-237E-354F-AA11-80175F25AD2B}"/>
              </a:ext>
            </a:extLst>
          </p:cNvPr>
          <p:cNvSpPr txBox="1">
            <a:spLocks/>
          </p:cNvSpPr>
          <p:nvPr/>
        </p:nvSpPr>
        <p:spPr>
          <a:xfrm>
            <a:off x="572544" y="4926631"/>
            <a:ext cx="7464835" cy="153035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Meson production channels at the EIC</a:t>
            </a:r>
          </a:p>
          <a:p>
            <a:pPr lvl="1"/>
            <a:r>
              <a:rPr lang="en-US" sz="1400" dirty="0"/>
              <a:t>Heavy: access to gluons</a:t>
            </a:r>
          </a:p>
          <a:p>
            <a:pPr lvl="1"/>
            <a:r>
              <a:rPr lang="en-US" sz="1400" dirty="0"/>
              <a:t>Vector : similar to DVCS but allows quark flavor separation</a:t>
            </a:r>
          </a:p>
          <a:p>
            <a:pPr lvl="1"/>
            <a:r>
              <a:rPr lang="en-US" sz="1400" dirty="0"/>
              <a:t>Light pseudoscalar: access to parity odd and chiral odd GPDs</a:t>
            </a:r>
            <a:br>
              <a:rPr lang="en-US" sz="1400" dirty="0"/>
            </a:br>
            <a:r>
              <a:rPr lang="en-US" sz="1400" dirty="0">
                <a:sym typeface="Wingdings" pitchFamily="2" charset="2"/>
              </a:rPr>
              <a:t></a:t>
            </a:r>
            <a:r>
              <a:rPr lang="en-US" sz="1400" dirty="0"/>
              <a:t> connection to </a:t>
            </a:r>
            <a:r>
              <a:rPr lang="en-US" sz="1400" dirty="0" err="1"/>
              <a:t>transversity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780142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JLab Colors">
      <a:dk1>
        <a:srgbClr val="000000"/>
      </a:dk1>
      <a:lt1>
        <a:srgbClr val="FFFFFF"/>
      </a:lt1>
      <a:dk2>
        <a:srgbClr val="5E5E5E"/>
      </a:dk2>
      <a:lt2>
        <a:srgbClr val="EAEAEA"/>
      </a:lt2>
      <a:accent1>
        <a:srgbClr val="BE1D1D"/>
      </a:accent1>
      <a:accent2>
        <a:srgbClr val="D5D5D5"/>
      </a:accent2>
      <a:accent3>
        <a:srgbClr val="C0C0C0"/>
      </a:accent3>
      <a:accent4>
        <a:srgbClr val="A9A9A9"/>
      </a:accent4>
      <a:accent5>
        <a:srgbClr val="929292"/>
      </a:accent5>
      <a:accent6>
        <a:srgbClr val="919191"/>
      </a:accent6>
      <a:hlink>
        <a:srgbClr val="941100"/>
      </a:hlink>
      <a:folHlink>
        <a:srgbClr val="C81B00"/>
      </a:folHlink>
    </a:clrScheme>
    <a:fontScheme name="Urban Pop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JLabStandardPPTTemplate" id="{A76DDB89-9485-FD4D-98A9-DF1C06249F3D}" vid="{808B238C-84FF-B441-8654-84F07F73F6B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740</TotalTime>
  <Words>1906</Words>
  <Application>Microsoft Macintosh PowerPoint</Application>
  <PresentationFormat>On-screen Show (4:3)</PresentationFormat>
  <Paragraphs>271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50" baseType="lpstr">
      <vt:lpstr>PingFangSC-Regular</vt:lpstr>
      <vt:lpstr>.PingFangSC-Regular</vt:lpstr>
      <vt:lpstr>Arial</vt:lpstr>
      <vt:lpstr>Calibri</vt:lpstr>
      <vt:lpstr>Cambria Math</vt:lpstr>
      <vt:lpstr>Corbel</vt:lpstr>
      <vt:lpstr>Gill Sans MT</vt:lpstr>
      <vt:lpstr>Times New Roman</vt:lpstr>
      <vt:lpstr>Office Theme</vt:lpstr>
      <vt:lpstr>Document</vt:lpstr>
      <vt:lpstr>Equation</vt:lpstr>
      <vt:lpstr>Multi-dimensional Imaging of Nucleons, Nuclei, and Mesons at the EIC </vt:lpstr>
      <vt:lpstr>Overview</vt:lpstr>
      <vt:lpstr>Coverage</vt:lpstr>
      <vt:lpstr>Nucleon</vt:lpstr>
      <vt:lpstr>Meson Form Factors</vt:lpstr>
      <vt:lpstr>Generalized Parton Distribution Functions</vt:lpstr>
      <vt:lpstr>Energy Momentum Tensor Form Factors</vt:lpstr>
      <vt:lpstr>Generalized Parton Distribution Functions</vt:lpstr>
      <vt:lpstr>Generalized Parton Distribution Functions</vt:lpstr>
      <vt:lpstr>Generalized Parton Distribution Functions</vt:lpstr>
      <vt:lpstr>EIC kinematic lever arm</vt:lpstr>
      <vt:lpstr>TMD PDFs from SIDIS</vt:lpstr>
      <vt:lpstr>Evolution of TMDs</vt:lpstr>
      <vt:lpstr>Impact of EIC on TMD measurements</vt:lpstr>
      <vt:lpstr>Impact on Transversity  and Tensor charge</vt:lpstr>
      <vt:lpstr>Constrains on T-odd Sivers</vt:lpstr>
      <vt:lpstr>Accessing TMD PDFs and FFs with Jets</vt:lpstr>
      <vt:lpstr>Access to Gluon TMDs with dijets </vt:lpstr>
      <vt:lpstr>Wigner/GTMDs</vt:lpstr>
      <vt:lpstr>Light Nuclei</vt:lpstr>
      <vt:lpstr>Medium Modification of Azimuthal Asymmetries</vt:lpstr>
      <vt:lpstr>Summary</vt:lpstr>
      <vt:lpstr>Backup</vt:lpstr>
      <vt:lpstr>Diffractive DVCS and photoproduction of γγ / γρ</vt:lpstr>
      <vt:lpstr>PowerPoint Presentation</vt:lpstr>
      <vt:lpstr>Di-hadron and jets</vt:lpstr>
      <vt:lpstr>Meson form factors</vt:lpstr>
      <vt:lpstr>PowerPoint Presentation</vt:lpstr>
      <vt:lpstr>GPD </vt:lpstr>
      <vt:lpstr>PowerPoint Presentation</vt:lpstr>
      <vt:lpstr>TMD</vt:lpstr>
      <vt:lpstr>PowerPoint Presentation</vt:lpstr>
      <vt:lpstr>GPD measurements in meson production</vt:lpstr>
      <vt:lpstr>PowerPoint Presentation</vt:lpstr>
      <vt:lpstr>Light nuclei</vt:lpstr>
      <vt:lpstr>Outline</vt:lpstr>
      <vt:lpstr>Imaging in Position Space</vt:lpstr>
      <vt:lpstr>PowerPoint Presentation</vt:lpstr>
      <vt:lpstr>GPD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Anselm Vossen, Ph.D.</cp:lastModifiedBy>
  <cp:revision>745</cp:revision>
  <cp:lastPrinted>2018-10-15T14:48:16Z</cp:lastPrinted>
  <dcterms:created xsi:type="dcterms:W3CDTF">2017-10-25T13:41:42Z</dcterms:created>
  <dcterms:modified xsi:type="dcterms:W3CDTF">2020-11-20T19:54:18Z</dcterms:modified>
</cp:coreProperties>
</file>